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8D35BF4"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分布式</w:t>
      </w:r>
      <w:r w:rsidR="00884C14">
        <w:rPr>
          <w:rFonts w:ascii="楷体_GB2312" w:eastAsia="楷体_GB2312" w:hAnsi="宋体"/>
          <w:b/>
          <w:sz w:val="28"/>
          <w:szCs w:val="32"/>
          <w:u w:val="single"/>
        </w:rPr>
        <w:t>AI</w:t>
      </w:r>
      <w:proofErr w:type="gramStart"/>
      <w:r w:rsidR="0000335B">
        <w:rPr>
          <w:rFonts w:ascii="楷体_GB2312" w:eastAsia="楷体_GB2312" w:hAnsi="宋体"/>
          <w:b/>
          <w:sz w:val="28"/>
          <w:szCs w:val="32"/>
          <w:u w:val="single"/>
        </w:rPr>
        <w:t>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0FDBEAC1" w:rsidR="00305B23" w:rsidRDefault="00354B92" w:rsidP="00B356A8">
      <w:pPr>
        <w:spacing w:line="400" w:lineRule="exact"/>
        <w:jc w:val="center"/>
        <w:rPr>
          <w:b/>
          <w:color w:val="000000"/>
          <w:sz w:val="36"/>
        </w:rPr>
      </w:pPr>
      <w:r>
        <w:rPr>
          <w:rFonts w:hint="eastAsia"/>
          <w:b/>
          <w:color w:val="000000"/>
          <w:sz w:val="36"/>
        </w:rPr>
        <w:t>基于区块链的分布式</w:t>
      </w:r>
      <w:r w:rsidR="00884C14">
        <w:rPr>
          <w:rFonts w:hint="eastAsia"/>
          <w:b/>
          <w:color w:val="000000"/>
          <w:sz w:val="36"/>
        </w:rPr>
        <w:t>A</w:t>
      </w:r>
      <w:r w:rsidR="00884C14">
        <w:rPr>
          <w:b/>
          <w:color w:val="000000"/>
          <w:sz w:val="36"/>
        </w:rPr>
        <w:t>I</w:t>
      </w:r>
      <w:proofErr w:type="gramStart"/>
      <w:r>
        <w:rPr>
          <w:rFonts w:hint="eastAsia"/>
          <w:b/>
          <w:color w:val="000000"/>
          <w:sz w:val="36"/>
        </w:rPr>
        <w:t>算力汇聚</w:t>
      </w:r>
      <w:proofErr w:type="gramEnd"/>
      <w:r>
        <w:rPr>
          <w:rFonts w:hint="eastAsia"/>
          <w:b/>
          <w:color w:val="000000"/>
          <w:sz w:val="36"/>
        </w:rPr>
        <w:t>方法</w:t>
      </w:r>
    </w:p>
    <w:p w14:paraId="3693C3D2" w14:textId="77777777" w:rsidR="004E476F"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382F03DC" w:rsidR="00D33F42" w:rsidRDefault="00D33F42" w:rsidP="00B356A8">
      <w:pPr>
        <w:spacing w:line="400" w:lineRule="exact"/>
        <w:jc w:val="center"/>
        <w:rPr>
          <w:rFonts w:ascii="楷体_GB2312" w:eastAsia="楷体_GB2312"/>
          <w:szCs w:val="21"/>
        </w:rPr>
      </w:pPr>
      <w:r>
        <w:rPr>
          <w:rFonts w:ascii="楷体_GB2312" w:eastAsia="楷体_GB2312" w:hint="eastAsia"/>
          <w:b/>
          <w:szCs w:val="21"/>
        </w:rPr>
        <w:t xml:space="preserve">[摘要]  </w:t>
      </w:r>
      <w:r>
        <w:rPr>
          <w:rFonts w:ascii="楷体_GB2312" w:eastAsia="楷体_GB2312" w:hint="eastAsia"/>
          <w:szCs w:val="21"/>
        </w:rPr>
        <w:t>摘要应以概括地、不加注释地摘录本论文的研究目的、方法、结果和结论；或简洁的介绍本论文阐述的主要内容及取得的进展。客观反映原文内容，不得简单地重复标题名中已有的信息，要着重反映论文的新内容和特别强调的观点，以便读者能够很容易地知道文章的基本内容。摘要应具有独立性和自含性，不应出现图表、冗长的数学公式和非公知公用的符号、缩略语。不必要的词语，诸如副词和形容词、In this paper等，尽可能省去；背景信息、知识介绍、中间实验数据可以不要（结论性的实验数据当然还是要的）；不要说别人的缺点；过去研究的细节不要过长，可一笔带过；今后的计划不要写进去。摘要宜采用第三人称过去式的写法尽量用纯文字叙述。（如“对……进行了研究”，“综述了……”等；不应写成“本文”，“我校……”等）。摘要是提供给文献检索数据库做重复传播的情报资料，应该是一篇简明扼要的短文，一般在500～600字左右，概括介绍（1）主要研究背景，即从事这项工作的目的和重要性，（2）主要的研究内容，（3）采用的主要方法，（4）获得的主要结论，给读者一个对本论文的总体、初步的了解和认识。</w:t>
      </w:r>
    </w:p>
    <w:p w14:paraId="7FA8124A" w14:textId="3A20441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C4705F">
        <w:rPr>
          <w:rFonts w:ascii="楷体_GB2312" w:eastAsia="楷体_GB2312" w:hint="eastAsia"/>
          <w:szCs w:val="21"/>
        </w:rPr>
        <w:t>智能合约</w:t>
      </w:r>
      <w:r>
        <w:rPr>
          <w:rFonts w:ascii="楷体_GB2312" w:eastAsia="楷体_GB2312" w:hint="eastAsia"/>
          <w:szCs w:val="21"/>
        </w:rPr>
        <w:t>；</w:t>
      </w:r>
      <w:r w:rsidR="0004391C">
        <w:rPr>
          <w:rFonts w:ascii="楷体_GB2312" w:eastAsia="楷体_GB2312" w:hint="eastAsia"/>
          <w:szCs w:val="21"/>
        </w:rPr>
        <w:t>分布式</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268120E5" w14:textId="77777777" w:rsidR="00B46BCB" w:rsidRDefault="00B46BCB" w:rsidP="00B356A8">
      <w:pPr>
        <w:spacing w:line="400" w:lineRule="exact"/>
        <w:rPr>
          <w:b/>
          <w:color w:val="000000"/>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6A83A6A3" w14:textId="77777777" w:rsidR="00D20DF2" w:rsidRDefault="00D20DF2" w:rsidP="00B356A8">
      <w:pPr>
        <w:spacing w:line="400" w:lineRule="exact"/>
        <w:ind w:leftChars="400" w:left="764" w:rightChars="200" w:right="382" w:firstLineChars="200" w:firstLine="383"/>
        <w:rPr>
          <w:rFonts w:eastAsia="楷体_GB2312"/>
          <w:szCs w:val="21"/>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p>
    <w:p w14:paraId="579CA3AA" w14:textId="77777777" w:rsidR="00D20DF2" w:rsidRDefault="00D20DF2" w:rsidP="00B356A8">
      <w:pPr>
        <w:spacing w:line="400" w:lineRule="exact"/>
        <w:ind w:leftChars="400" w:left="764" w:rightChars="200" w:right="382"/>
        <w:rPr>
          <w:szCs w:val="21"/>
        </w:rPr>
      </w:pP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t>.</w:t>
      </w:r>
    </w:p>
    <w:p w14:paraId="00983707" w14:textId="77777777" w:rsidR="00D20DF2" w:rsidRPr="00B46BCB" w:rsidRDefault="00D20DF2" w:rsidP="00B356A8">
      <w:pPr>
        <w:spacing w:line="400" w:lineRule="exact"/>
        <w:jc w:val="center"/>
        <w:rPr>
          <w:rFonts w:ascii="楷体_GB2312" w:eastAsia="楷体_GB2312"/>
          <w:sz w:val="28"/>
          <w:szCs w:val="28"/>
        </w:rPr>
      </w:pPr>
    </w:p>
    <w:p w14:paraId="00B6DC8B" w14:textId="77777777"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A95F38E" w14:textId="77777777" w:rsidR="006E3149" w:rsidRDefault="006E3149" w:rsidP="00B356A8">
      <w:pPr>
        <w:spacing w:line="400" w:lineRule="exact"/>
        <w:rPr>
          <w:sz w:val="36"/>
        </w:rPr>
      </w:pPr>
    </w:p>
    <w:p w14:paraId="65AD7C0E" w14:textId="77777777" w:rsidR="006E3149" w:rsidRDefault="006E3149" w:rsidP="00B356A8">
      <w:pPr>
        <w:spacing w:line="400" w:lineRule="exact"/>
        <w:rPr>
          <w:sz w:val="36"/>
        </w:rPr>
      </w:pPr>
    </w:p>
    <w:p w14:paraId="4B7D0D76" w14:textId="77777777" w:rsidR="006E3149" w:rsidRDefault="006E3149" w:rsidP="00B356A8">
      <w:pPr>
        <w:spacing w:line="400" w:lineRule="exact"/>
        <w:rPr>
          <w:sz w:val="36"/>
        </w:rPr>
      </w:pPr>
    </w:p>
    <w:p w14:paraId="177A42AF" w14:textId="77777777" w:rsidR="006E3149" w:rsidRDefault="006E3149" w:rsidP="00B356A8">
      <w:pPr>
        <w:spacing w:line="400" w:lineRule="exact"/>
        <w:rPr>
          <w:sz w:val="36"/>
        </w:rPr>
      </w:pPr>
    </w:p>
    <w:p w14:paraId="485CECBF" w14:textId="77777777" w:rsidR="006E3149" w:rsidRDefault="006E3149" w:rsidP="00B356A8">
      <w:pPr>
        <w:spacing w:line="400" w:lineRule="exact"/>
        <w:rPr>
          <w:sz w:val="36"/>
        </w:rPr>
      </w:pPr>
    </w:p>
    <w:p w14:paraId="2FF32591" w14:textId="77777777" w:rsidR="006E3149" w:rsidRDefault="006E3149" w:rsidP="00B356A8">
      <w:pPr>
        <w:spacing w:line="400" w:lineRule="exact"/>
        <w:rPr>
          <w:sz w:val="36"/>
        </w:rPr>
      </w:pPr>
    </w:p>
    <w:p w14:paraId="1DF4FEC6" w14:textId="77777777" w:rsidR="006E3149" w:rsidRDefault="006E3149" w:rsidP="00B356A8">
      <w:pPr>
        <w:spacing w:line="400" w:lineRule="exact"/>
        <w:rPr>
          <w:sz w:val="36"/>
        </w:rPr>
      </w:pPr>
    </w:p>
    <w:p w14:paraId="5ADEB643" w14:textId="77777777" w:rsidR="006E3149" w:rsidRDefault="006E3149" w:rsidP="00B356A8">
      <w:pPr>
        <w:spacing w:line="400" w:lineRule="exact"/>
        <w:rPr>
          <w:sz w:val="36"/>
        </w:rPr>
      </w:pPr>
    </w:p>
    <w:p w14:paraId="2D031B5B" w14:textId="77777777" w:rsidR="006E3149" w:rsidRDefault="006E3149" w:rsidP="00B356A8">
      <w:pPr>
        <w:spacing w:line="400" w:lineRule="exact"/>
        <w:rPr>
          <w:sz w:val="36"/>
        </w:rPr>
      </w:pPr>
    </w:p>
    <w:p w14:paraId="6B3D44ED" w14:textId="77777777" w:rsidR="006E3149" w:rsidRDefault="006E3149" w:rsidP="00B356A8">
      <w:pPr>
        <w:spacing w:line="400" w:lineRule="exact"/>
        <w:rPr>
          <w:sz w:val="36"/>
        </w:rPr>
      </w:pPr>
    </w:p>
    <w:p w14:paraId="288A3441" w14:textId="77777777" w:rsidR="006E3149" w:rsidRDefault="006E3149" w:rsidP="00B356A8">
      <w:pPr>
        <w:spacing w:line="400" w:lineRule="exact"/>
        <w:rPr>
          <w:sz w:val="36"/>
        </w:rPr>
      </w:pPr>
    </w:p>
    <w:p w14:paraId="59037AB4"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4ED1AAD5" w14:textId="77777777" w:rsidR="00E1352E"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E1352E" w:rsidRPr="00203E9F">
        <w:t>1</w:t>
      </w:r>
      <w:r w:rsidR="00E1352E">
        <w:rPr>
          <w:rFonts w:asciiTheme="minorHAnsi" w:eastAsiaTheme="minorEastAsia" w:hAnsiTheme="minorHAnsi" w:cstheme="minorBidi"/>
          <w:b w:val="0"/>
          <w:caps w:val="0"/>
          <w:sz w:val="21"/>
          <w:szCs w:val="22"/>
        </w:rPr>
        <w:tab/>
      </w:r>
      <w:r w:rsidR="00E1352E" w:rsidRPr="00203E9F">
        <w:rPr>
          <w:rFonts w:hint="eastAsia"/>
        </w:rPr>
        <w:t>绪论</w:t>
      </w:r>
      <w:r w:rsidR="00E1352E">
        <w:tab/>
      </w:r>
      <w:r w:rsidR="00E1352E">
        <w:fldChar w:fldCharType="begin"/>
      </w:r>
      <w:r w:rsidR="00E1352E">
        <w:instrText xml:space="preserve"> PAGEREF _Toc2860506 \h </w:instrText>
      </w:r>
      <w:r w:rsidR="00E1352E">
        <w:fldChar w:fldCharType="separate"/>
      </w:r>
      <w:r w:rsidR="00E1352E">
        <w:t>5</w:t>
      </w:r>
      <w:r w:rsidR="00E1352E">
        <w:fldChar w:fldCharType="end"/>
      </w:r>
    </w:p>
    <w:p w14:paraId="5C939215" w14:textId="77777777" w:rsidR="00E1352E" w:rsidRDefault="00E1352E">
      <w:pPr>
        <w:pStyle w:val="20"/>
        <w:rPr>
          <w:rFonts w:asciiTheme="minorHAnsi" w:eastAsiaTheme="minorEastAsia" w:hAnsiTheme="minorHAnsi" w:cstheme="minorBidi"/>
          <w:smallCaps w:val="0"/>
          <w:sz w:val="21"/>
          <w:szCs w:val="22"/>
        </w:rPr>
      </w:pPr>
      <w:r w:rsidRPr="00203E9F">
        <w:t xml:space="preserve">1.1 </w:t>
      </w:r>
      <w:r w:rsidRPr="00203E9F">
        <w:rPr>
          <w:rFonts w:hint="eastAsia"/>
        </w:rPr>
        <w:t>研究背景</w:t>
      </w:r>
      <w:r>
        <w:tab/>
      </w:r>
      <w:r>
        <w:fldChar w:fldCharType="begin"/>
      </w:r>
      <w:r>
        <w:instrText xml:space="preserve"> PAGEREF _Toc2860507 \h </w:instrText>
      </w:r>
      <w:r>
        <w:fldChar w:fldCharType="separate"/>
      </w:r>
      <w:r>
        <w:t>5</w:t>
      </w:r>
      <w:r>
        <w:fldChar w:fldCharType="end"/>
      </w:r>
    </w:p>
    <w:p w14:paraId="24580E44" w14:textId="77777777" w:rsidR="00E1352E" w:rsidRDefault="00E1352E">
      <w:pPr>
        <w:pStyle w:val="20"/>
        <w:rPr>
          <w:rFonts w:asciiTheme="minorHAnsi" w:eastAsiaTheme="minorEastAsia" w:hAnsiTheme="minorHAnsi" w:cstheme="minorBidi"/>
          <w:smallCaps w:val="0"/>
          <w:sz w:val="21"/>
          <w:szCs w:val="22"/>
        </w:rPr>
      </w:pPr>
      <w:r w:rsidRPr="00203E9F">
        <w:t xml:space="preserve">1.2 </w:t>
      </w:r>
      <w:r w:rsidRPr="00203E9F">
        <w:rPr>
          <w:rFonts w:hint="eastAsia"/>
        </w:rPr>
        <w:t>国内外研究现状</w:t>
      </w:r>
      <w:r>
        <w:tab/>
      </w:r>
      <w:r>
        <w:fldChar w:fldCharType="begin"/>
      </w:r>
      <w:r>
        <w:instrText xml:space="preserve"> PAGEREF _Toc2860508 \h </w:instrText>
      </w:r>
      <w:r>
        <w:fldChar w:fldCharType="separate"/>
      </w:r>
      <w:r>
        <w:t>5</w:t>
      </w:r>
      <w:r>
        <w:fldChar w:fldCharType="end"/>
      </w:r>
    </w:p>
    <w:p w14:paraId="612809FD" w14:textId="77777777" w:rsidR="00E1352E" w:rsidRDefault="00E1352E">
      <w:pPr>
        <w:pStyle w:val="20"/>
        <w:rPr>
          <w:rFonts w:asciiTheme="minorHAnsi" w:eastAsiaTheme="minorEastAsia" w:hAnsiTheme="minorHAnsi" w:cstheme="minorBidi"/>
          <w:smallCaps w:val="0"/>
          <w:sz w:val="21"/>
          <w:szCs w:val="22"/>
        </w:rPr>
      </w:pPr>
      <w:r w:rsidRPr="00203E9F">
        <w:t xml:space="preserve">1.3 </w:t>
      </w:r>
      <w:r w:rsidRPr="00203E9F">
        <w:rPr>
          <w:rFonts w:hint="eastAsia"/>
        </w:rPr>
        <w:t>论文主要工作</w:t>
      </w:r>
      <w:r>
        <w:tab/>
      </w:r>
      <w:r>
        <w:fldChar w:fldCharType="begin"/>
      </w:r>
      <w:r>
        <w:instrText xml:space="preserve"> PAGEREF _Toc2860509 \h </w:instrText>
      </w:r>
      <w:r>
        <w:fldChar w:fldCharType="separate"/>
      </w:r>
      <w:r>
        <w:t>7</w:t>
      </w:r>
      <w:r>
        <w:fldChar w:fldCharType="end"/>
      </w:r>
    </w:p>
    <w:p w14:paraId="58140D18" w14:textId="77777777" w:rsidR="00E1352E" w:rsidRDefault="00E1352E">
      <w:pPr>
        <w:pStyle w:val="20"/>
        <w:rPr>
          <w:rFonts w:asciiTheme="minorHAnsi" w:eastAsiaTheme="minorEastAsia" w:hAnsiTheme="minorHAnsi" w:cstheme="minorBidi"/>
          <w:smallCaps w:val="0"/>
          <w:sz w:val="21"/>
          <w:szCs w:val="22"/>
        </w:rPr>
      </w:pPr>
      <w:r w:rsidRPr="00203E9F">
        <w:t xml:space="preserve">1.4 </w:t>
      </w:r>
      <w:r w:rsidRPr="00203E9F">
        <w:rPr>
          <w:rFonts w:hint="eastAsia"/>
        </w:rPr>
        <w:t>论文组织与结构</w:t>
      </w:r>
      <w:r>
        <w:tab/>
      </w:r>
      <w:r>
        <w:fldChar w:fldCharType="begin"/>
      </w:r>
      <w:r>
        <w:instrText xml:space="preserve"> PAGEREF _Toc2860510 \h </w:instrText>
      </w:r>
      <w:r>
        <w:fldChar w:fldCharType="separate"/>
      </w:r>
      <w:r>
        <w:t>7</w:t>
      </w:r>
      <w:r>
        <w:fldChar w:fldCharType="end"/>
      </w:r>
    </w:p>
    <w:p w14:paraId="144737ED"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2</w:t>
      </w:r>
      <w:r>
        <w:rPr>
          <w:rFonts w:asciiTheme="minorHAnsi" w:eastAsiaTheme="minorEastAsia" w:hAnsiTheme="minorHAnsi" w:cstheme="minorBidi"/>
          <w:b w:val="0"/>
          <w:caps w:val="0"/>
          <w:sz w:val="21"/>
          <w:szCs w:val="22"/>
        </w:rPr>
        <w:tab/>
      </w:r>
      <w:r w:rsidRPr="00203E9F">
        <w:rPr>
          <w:rFonts w:hint="eastAsia"/>
        </w:rPr>
        <w:t>算法基础简介</w:t>
      </w:r>
      <w:r>
        <w:tab/>
      </w:r>
      <w:r>
        <w:fldChar w:fldCharType="begin"/>
      </w:r>
      <w:r>
        <w:instrText xml:space="preserve"> PAGEREF _Toc2860511 \h </w:instrText>
      </w:r>
      <w:r>
        <w:fldChar w:fldCharType="separate"/>
      </w:r>
      <w:r>
        <w:t>8</w:t>
      </w:r>
      <w:r>
        <w:fldChar w:fldCharType="end"/>
      </w:r>
    </w:p>
    <w:p w14:paraId="0B392949"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1</w:t>
      </w:r>
      <w:r>
        <w:rPr>
          <w:rFonts w:asciiTheme="minorHAnsi" w:eastAsiaTheme="minorEastAsia" w:hAnsiTheme="minorHAnsi" w:cstheme="minorBidi"/>
          <w:smallCaps w:val="0"/>
          <w:sz w:val="21"/>
          <w:szCs w:val="22"/>
        </w:rPr>
        <w:tab/>
      </w:r>
      <w:r w:rsidRPr="00203E9F">
        <w:rPr>
          <w:rFonts w:hint="eastAsia"/>
        </w:rPr>
        <w:t>合同网模型</w:t>
      </w:r>
      <w:r>
        <w:tab/>
      </w:r>
      <w:r>
        <w:fldChar w:fldCharType="begin"/>
      </w:r>
      <w:r>
        <w:instrText xml:space="preserve"> PAGEREF _Toc2860512 \h </w:instrText>
      </w:r>
      <w:r>
        <w:fldChar w:fldCharType="separate"/>
      </w:r>
      <w:r>
        <w:t>8</w:t>
      </w:r>
      <w:r>
        <w:fldChar w:fldCharType="end"/>
      </w:r>
    </w:p>
    <w:p w14:paraId="2AF1931D"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2</w:t>
      </w:r>
      <w:r>
        <w:rPr>
          <w:rFonts w:asciiTheme="minorHAnsi" w:eastAsiaTheme="minorEastAsia" w:hAnsiTheme="minorHAnsi" w:cstheme="minorBidi"/>
          <w:smallCaps w:val="0"/>
          <w:sz w:val="21"/>
          <w:szCs w:val="22"/>
        </w:rPr>
        <w:tab/>
      </w:r>
      <w:r w:rsidRPr="00203E9F">
        <w:rPr>
          <w:rFonts w:hint="eastAsia"/>
        </w:rPr>
        <w:t>黑板模型</w:t>
      </w:r>
      <w:r>
        <w:tab/>
      </w:r>
      <w:r>
        <w:fldChar w:fldCharType="begin"/>
      </w:r>
      <w:r>
        <w:instrText xml:space="preserve"> PAGEREF _Toc2860513 \h </w:instrText>
      </w:r>
      <w:r>
        <w:fldChar w:fldCharType="separate"/>
      </w:r>
      <w:r>
        <w:t>8</w:t>
      </w:r>
      <w:r>
        <w:fldChar w:fldCharType="end"/>
      </w:r>
    </w:p>
    <w:p w14:paraId="10A57ED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2.3</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14 \h </w:instrText>
      </w:r>
      <w:r>
        <w:fldChar w:fldCharType="separate"/>
      </w:r>
      <w:r>
        <w:t>8</w:t>
      </w:r>
      <w:r>
        <w:fldChar w:fldCharType="end"/>
      </w:r>
    </w:p>
    <w:p w14:paraId="38003754"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3</w:t>
      </w:r>
      <w:r>
        <w:rPr>
          <w:rFonts w:asciiTheme="minorHAnsi" w:eastAsiaTheme="minorEastAsia" w:hAnsiTheme="minorHAnsi" w:cstheme="minorBidi"/>
          <w:b w:val="0"/>
          <w:caps w:val="0"/>
          <w:sz w:val="21"/>
          <w:szCs w:val="22"/>
        </w:rPr>
        <w:tab/>
      </w:r>
      <w:r w:rsidRPr="00203E9F">
        <w:rPr>
          <w:rFonts w:hint="eastAsia"/>
        </w:rPr>
        <w:t>算法解决方案</w:t>
      </w:r>
      <w:r>
        <w:tab/>
      </w:r>
      <w:r>
        <w:fldChar w:fldCharType="begin"/>
      </w:r>
      <w:r>
        <w:instrText xml:space="preserve"> PAGEREF _Toc2860515 \h </w:instrText>
      </w:r>
      <w:r>
        <w:fldChar w:fldCharType="separate"/>
      </w:r>
      <w:r>
        <w:t>8</w:t>
      </w:r>
      <w:r>
        <w:fldChar w:fldCharType="end"/>
      </w:r>
    </w:p>
    <w:p w14:paraId="7B576BF3"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1</w:t>
      </w:r>
      <w:r>
        <w:rPr>
          <w:rFonts w:asciiTheme="minorHAnsi" w:eastAsiaTheme="minorEastAsia" w:hAnsiTheme="minorHAnsi" w:cstheme="minorBidi"/>
          <w:smallCaps w:val="0"/>
          <w:sz w:val="21"/>
          <w:szCs w:val="22"/>
        </w:rPr>
        <w:tab/>
      </w:r>
      <w:r w:rsidRPr="00203E9F">
        <w:rPr>
          <w:rFonts w:hint="eastAsia"/>
        </w:rPr>
        <w:t>实际问题分析（或原算法介绍）</w:t>
      </w:r>
      <w:r>
        <w:tab/>
      </w:r>
      <w:r>
        <w:fldChar w:fldCharType="begin"/>
      </w:r>
      <w:r>
        <w:instrText xml:space="preserve"> PAGEREF _Toc2860516 \h </w:instrText>
      </w:r>
      <w:r>
        <w:fldChar w:fldCharType="separate"/>
      </w:r>
      <w:r>
        <w:t>8</w:t>
      </w:r>
      <w:r>
        <w:fldChar w:fldCharType="end"/>
      </w:r>
    </w:p>
    <w:p w14:paraId="63D552B2"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2</w:t>
      </w:r>
      <w:r>
        <w:rPr>
          <w:rFonts w:asciiTheme="minorHAnsi" w:eastAsiaTheme="minorEastAsia" w:hAnsiTheme="minorHAnsi" w:cstheme="minorBidi"/>
          <w:smallCaps w:val="0"/>
          <w:sz w:val="21"/>
          <w:szCs w:val="22"/>
        </w:rPr>
        <w:tab/>
      </w:r>
      <w:r w:rsidRPr="00203E9F">
        <w:rPr>
          <w:rFonts w:hint="eastAsia"/>
        </w:rPr>
        <w:t>合同网模型的改进</w:t>
      </w:r>
      <w:r>
        <w:tab/>
      </w:r>
      <w:r>
        <w:fldChar w:fldCharType="begin"/>
      </w:r>
      <w:r>
        <w:instrText xml:space="preserve"> PAGEREF _Toc2860517 \h </w:instrText>
      </w:r>
      <w:r>
        <w:fldChar w:fldCharType="separate"/>
      </w:r>
      <w:r>
        <w:t>8</w:t>
      </w:r>
      <w:r>
        <w:fldChar w:fldCharType="end"/>
      </w:r>
    </w:p>
    <w:p w14:paraId="09D2559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3</w:t>
      </w:r>
      <w:r>
        <w:rPr>
          <w:rFonts w:asciiTheme="minorHAnsi" w:eastAsiaTheme="minorEastAsia" w:hAnsiTheme="minorHAnsi" w:cstheme="minorBidi"/>
          <w:smallCaps w:val="0"/>
          <w:sz w:val="21"/>
          <w:szCs w:val="22"/>
        </w:rPr>
        <w:tab/>
      </w:r>
      <w:r w:rsidRPr="00203E9F">
        <w:rPr>
          <w:rFonts w:hint="eastAsia"/>
        </w:rPr>
        <w:t>其他算法（算法步骤，伪代码</w:t>
      </w:r>
      <w:r w:rsidRPr="00203E9F">
        <w:t>&amp;</w:t>
      </w:r>
      <w:r w:rsidRPr="00203E9F">
        <w:rPr>
          <w:rFonts w:hint="eastAsia"/>
        </w:rPr>
        <w:t>流程图）</w:t>
      </w:r>
      <w:r>
        <w:tab/>
      </w:r>
      <w:r>
        <w:fldChar w:fldCharType="begin"/>
      </w:r>
      <w:r>
        <w:instrText xml:space="preserve"> PAGEREF _Toc2860518 \h </w:instrText>
      </w:r>
      <w:r>
        <w:fldChar w:fldCharType="separate"/>
      </w:r>
      <w:r>
        <w:t>10</w:t>
      </w:r>
      <w:r>
        <w:fldChar w:fldCharType="end"/>
      </w:r>
    </w:p>
    <w:p w14:paraId="652AADBD"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3.4</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19 \h </w:instrText>
      </w:r>
      <w:r>
        <w:fldChar w:fldCharType="separate"/>
      </w:r>
      <w:r>
        <w:t>10</w:t>
      </w:r>
      <w:r>
        <w:fldChar w:fldCharType="end"/>
      </w:r>
    </w:p>
    <w:p w14:paraId="31581FBA"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4</w:t>
      </w:r>
      <w:r>
        <w:rPr>
          <w:rFonts w:asciiTheme="minorHAnsi" w:eastAsiaTheme="minorEastAsia" w:hAnsiTheme="minorHAnsi" w:cstheme="minorBidi"/>
          <w:b w:val="0"/>
          <w:caps w:val="0"/>
          <w:sz w:val="21"/>
          <w:szCs w:val="22"/>
        </w:rPr>
        <w:tab/>
      </w:r>
      <w:r w:rsidRPr="00203E9F">
        <w:rPr>
          <w:rFonts w:hint="eastAsia"/>
        </w:rPr>
        <w:t>算法的实验验证</w:t>
      </w:r>
      <w:r>
        <w:tab/>
      </w:r>
      <w:r>
        <w:fldChar w:fldCharType="begin"/>
      </w:r>
      <w:r>
        <w:instrText xml:space="preserve"> PAGEREF _Toc2860520 \h </w:instrText>
      </w:r>
      <w:r>
        <w:fldChar w:fldCharType="separate"/>
      </w:r>
      <w:r>
        <w:t>11</w:t>
      </w:r>
      <w:r>
        <w:fldChar w:fldCharType="end"/>
      </w:r>
    </w:p>
    <w:p w14:paraId="1CC5E3E9"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1</w:t>
      </w:r>
      <w:r>
        <w:rPr>
          <w:rFonts w:asciiTheme="minorHAnsi" w:eastAsiaTheme="minorEastAsia" w:hAnsiTheme="minorHAnsi" w:cstheme="minorBidi"/>
          <w:smallCaps w:val="0"/>
          <w:sz w:val="21"/>
          <w:szCs w:val="22"/>
        </w:rPr>
        <w:tab/>
      </w:r>
      <w:r w:rsidRPr="00203E9F">
        <w:rPr>
          <w:rFonts w:hint="eastAsia"/>
        </w:rPr>
        <w:t>实验环境</w:t>
      </w:r>
      <w:r>
        <w:tab/>
      </w:r>
      <w:r>
        <w:fldChar w:fldCharType="begin"/>
      </w:r>
      <w:r>
        <w:instrText xml:space="preserve"> PAGEREF _Toc2860521 \h </w:instrText>
      </w:r>
      <w:r>
        <w:fldChar w:fldCharType="separate"/>
      </w:r>
      <w:r>
        <w:t>11</w:t>
      </w:r>
      <w:r>
        <w:fldChar w:fldCharType="end"/>
      </w:r>
    </w:p>
    <w:p w14:paraId="6EC5241A"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2</w:t>
      </w:r>
      <w:r>
        <w:rPr>
          <w:rFonts w:asciiTheme="minorHAnsi" w:eastAsiaTheme="minorEastAsia" w:hAnsiTheme="minorHAnsi" w:cstheme="minorBidi"/>
          <w:smallCaps w:val="0"/>
          <w:sz w:val="21"/>
          <w:szCs w:val="22"/>
        </w:rPr>
        <w:tab/>
      </w:r>
      <w:r w:rsidRPr="00203E9F">
        <w:rPr>
          <w:rFonts w:hint="eastAsia"/>
        </w:rPr>
        <w:t>实验设计</w:t>
      </w:r>
      <w:r>
        <w:tab/>
      </w:r>
      <w:r>
        <w:fldChar w:fldCharType="begin"/>
      </w:r>
      <w:r>
        <w:instrText xml:space="preserve"> PAGEREF _Toc2860522 \h </w:instrText>
      </w:r>
      <w:r>
        <w:fldChar w:fldCharType="separate"/>
      </w:r>
      <w:r>
        <w:t>11</w:t>
      </w:r>
      <w:r>
        <w:fldChar w:fldCharType="end"/>
      </w:r>
    </w:p>
    <w:p w14:paraId="1C06FE12"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3</w:t>
      </w:r>
      <w:r>
        <w:rPr>
          <w:rFonts w:asciiTheme="minorHAnsi" w:eastAsiaTheme="minorEastAsia" w:hAnsiTheme="minorHAnsi" w:cstheme="minorBidi"/>
          <w:smallCaps w:val="0"/>
          <w:sz w:val="21"/>
          <w:szCs w:val="22"/>
        </w:rPr>
        <w:tab/>
      </w:r>
      <w:r w:rsidRPr="00203E9F">
        <w:rPr>
          <w:rFonts w:hint="eastAsia"/>
        </w:rPr>
        <w:t>实验结果和分析</w:t>
      </w:r>
      <w:r>
        <w:tab/>
      </w:r>
      <w:r>
        <w:fldChar w:fldCharType="begin"/>
      </w:r>
      <w:r>
        <w:instrText xml:space="preserve"> PAGEREF _Toc2860523 \h </w:instrText>
      </w:r>
      <w:r>
        <w:fldChar w:fldCharType="separate"/>
      </w:r>
      <w:r>
        <w:t>11</w:t>
      </w:r>
      <w:r>
        <w:fldChar w:fldCharType="end"/>
      </w:r>
    </w:p>
    <w:p w14:paraId="534DBF7F"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4.4</w:t>
      </w:r>
      <w:r>
        <w:rPr>
          <w:rFonts w:asciiTheme="minorHAnsi" w:eastAsiaTheme="minorEastAsia" w:hAnsiTheme="minorHAnsi" w:cstheme="minorBidi"/>
          <w:smallCaps w:val="0"/>
          <w:sz w:val="21"/>
          <w:szCs w:val="22"/>
        </w:rPr>
        <w:tab/>
      </w:r>
      <w:r w:rsidRPr="00203E9F">
        <w:rPr>
          <w:rFonts w:hint="eastAsia"/>
        </w:rPr>
        <w:t>本章小结</w:t>
      </w:r>
      <w:r>
        <w:tab/>
      </w:r>
      <w:r>
        <w:fldChar w:fldCharType="begin"/>
      </w:r>
      <w:r>
        <w:instrText xml:space="preserve"> PAGEREF _Toc2860524 \h </w:instrText>
      </w:r>
      <w:r>
        <w:fldChar w:fldCharType="separate"/>
      </w:r>
      <w:r>
        <w:t>11</w:t>
      </w:r>
      <w:r>
        <w:fldChar w:fldCharType="end"/>
      </w:r>
    </w:p>
    <w:p w14:paraId="68B84580" w14:textId="77777777" w:rsidR="00E1352E" w:rsidRDefault="00E1352E">
      <w:pPr>
        <w:pStyle w:val="10"/>
        <w:tabs>
          <w:tab w:val="left" w:pos="630"/>
        </w:tabs>
        <w:rPr>
          <w:rFonts w:asciiTheme="minorHAnsi" w:eastAsiaTheme="minorEastAsia" w:hAnsiTheme="minorHAnsi" w:cstheme="minorBidi"/>
          <w:b w:val="0"/>
          <w:caps w:val="0"/>
          <w:sz w:val="21"/>
          <w:szCs w:val="22"/>
        </w:rPr>
      </w:pPr>
      <w:r w:rsidRPr="00203E9F">
        <w:t>5</w:t>
      </w:r>
      <w:r>
        <w:rPr>
          <w:rFonts w:asciiTheme="minorHAnsi" w:eastAsiaTheme="minorEastAsia" w:hAnsiTheme="minorHAnsi" w:cstheme="minorBidi"/>
          <w:b w:val="0"/>
          <w:caps w:val="0"/>
          <w:sz w:val="21"/>
          <w:szCs w:val="22"/>
        </w:rPr>
        <w:tab/>
      </w:r>
      <w:r w:rsidRPr="00203E9F">
        <w:rPr>
          <w:rFonts w:hint="eastAsia"/>
        </w:rPr>
        <w:t>小结</w:t>
      </w:r>
      <w:r>
        <w:tab/>
      </w:r>
      <w:r>
        <w:fldChar w:fldCharType="begin"/>
      </w:r>
      <w:r>
        <w:instrText xml:space="preserve"> PAGEREF _Toc2860525 \h </w:instrText>
      </w:r>
      <w:r>
        <w:fldChar w:fldCharType="separate"/>
      </w:r>
      <w:r>
        <w:t>12</w:t>
      </w:r>
      <w:r>
        <w:fldChar w:fldCharType="end"/>
      </w:r>
    </w:p>
    <w:p w14:paraId="004F1B97"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5.1</w:t>
      </w:r>
      <w:r>
        <w:rPr>
          <w:rFonts w:asciiTheme="minorHAnsi" w:eastAsiaTheme="minorEastAsia" w:hAnsiTheme="minorHAnsi" w:cstheme="minorBidi"/>
          <w:smallCaps w:val="0"/>
          <w:sz w:val="21"/>
          <w:szCs w:val="22"/>
        </w:rPr>
        <w:tab/>
      </w:r>
      <w:r w:rsidRPr="00203E9F">
        <w:rPr>
          <w:rFonts w:hint="eastAsia"/>
        </w:rPr>
        <w:t>工作总结</w:t>
      </w:r>
      <w:r>
        <w:tab/>
      </w:r>
      <w:r>
        <w:fldChar w:fldCharType="begin"/>
      </w:r>
      <w:r>
        <w:instrText xml:space="preserve"> PAGEREF _Toc2860526 \h </w:instrText>
      </w:r>
      <w:r>
        <w:fldChar w:fldCharType="separate"/>
      </w:r>
      <w:r>
        <w:t>12</w:t>
      </w:r>
      <w:r>
        <w:fldChar w:fldCharType="end"/>
      </w:r>
    </w:p>
    <w:p w14:paraId="75E22C65"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lastRenderedPageBreak/>
        <w:t>5.2</w:t>
      </w:r>
      <w:r>
        <w:rPr>
          <w:rFonts w:asciiTheme="minorHAnsi" w:eastAsiaTheme="minorEastAsia" w:hAnsiTheme="minorHAnsi" w:cstheme="minorBidi"/>
          <w:smallCaps w:val="0"/>
          <w:sz w:val="21"/>
          <w:szCs w:val="22"/>
        </w:rPr>
        <w:tab/>
      </w:r>
      <w:r w:rsidRPr="00203E9F">
        <w:rPr>
          <w:rFonts w:hint="eastAsia"/>
        </w:rPr>
        <w:t>心得体会</w:t>
      </w:r>
      <w:r>
        <w:tab/>
      </w:r>
      <w:r>
        <w:fldChar w:fldCharType="begin"/>
      </w:r>
      <w:r>
        <w:instrText xml:space="preserve"> PAGEREF _Toc2860527 \h </w:instrText>
      </w:r>
      <w:r>
        <w:fldChar w:fldCharType="separate"/>
      </w:r>
      <w:r>
        <w:t>12</w:t>
      </w:r>
      <w:r>
        <w:fldChar w:fldCharType="end"/>
      </w:r>
    </w:p>
    <w:p w14:paraId="00CE15E8" w14:textId="77777777" w:rsidR="00E1352E" w:rsidRDefault="00E1352E">
      <w:pPr>
        <w:pStyle w:val="20"/>
        <w:tabs>
          <w:tab w:val="left" w:pos="1050"/>
        </w:tabs>
        <w:rPr>
          <w:rFonts w:asciiTheme="minorHAnsi" w:eastAsiaTheme="minorEastAsia" w:hAnsiTheme="minorHAnsi" w:cstheme="minorBidi"/>
          <w:smallCaps w:val="0"/>
          <w:sz w:val="21"/>
          <w:szCs w:val="22"/>
        </w:rPr>
      </w:pPr>
      <w:r w:rsidRPr="00203E9F">
        <w:t>5.3</w:t>
      </w:r>
      <w:r>
        <w:rPr>
          <w:rFonts w:asciiTheme="minorHAnsi" w:eastAsiaTheme="minorEastAsia" w:hAnsiTheme="minorHAnsi" w:cstheme="minorBidi"/>
          <w:smallCaps w:val="0"/>
          <w:sz w:val="21"/>
          <w:szCs w:val="22"/>
        </w:rPr>
        <w:tab/>
      </w:r>
      <w:r w:rsidRPr="00203E9F">
        <w:rPr>
          <w:rFonts w:hint="eastAsia"/>
        </w:rPr>
        <w:t>进一步的工作</w:t>
      </w:r>
      <w:r>
        <w:tab/>
      </w:r>
      <w:r>
        <w:fldChar w:fldCharType="begin"/>
      </w:r>
      <w:r>
        <w:instrText xml:space="preserve"> PAGEREF _Toc2860528 \h </w:instrText>
      </w:r>
      <w:r>
        <w:fldChar w:fldCharType="separate"/>
      </w:r>
      <w:r>
        <w:t>12</w:t>
      </w:r>
      <w:r>
        <w:fldChar w:fldCharType="end"/>
      </w:r>
    </w:p>
    <w:p w14:paraId="7D2B26D7"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参考文献</w:t>
      </w:r>
      <w:r>
        <w:tab/>
      </w:r>
      <w:r>
        <w:fldChar w:fldCharType="begin"/>
      </w:r>
      <w:r>
        <w:instrText xml:space="preserve"> PAGEREF _Toc2860529 \h </w:instrText>
      </w:r>
      <w:r>
        <w:fldChar w:fldCharType="separate"/>
      </w:r>
      <w:r>
        <w:t>12</w:t>
      </w:r>
      <w:r>
        <w:fldChar w:fldCharType="end"/>
      </w:r>
    </w:p>
    <w:p w14:paraId="7B7E03D5"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致</w:t>
      </w:r>
      <w:r w:rsidRPr="00203E9F">
        <w:t xml:space="preserve">  </w:t>
      </w:r>
      <w:r w:rsidRPr="00203E9F">
        <w:rPr>
          <w:rFonts w:hint="eastAsia"/>
        </w:rPr>
        <w:t>谢</w:t>
      </w:r>
      <w:r>
        <w:tab/>
      </w:r>
      <w:r>
        <w:fldChar w:fldCharType="begin"/>
      </w:r>
      <w:r>
        <w:instrText xml:space="preserve"> PAGEREF _Toc2860530 \h </w:instrText>
      </w:r>
      <w:r>
        <w:fldChar w:fldCharType="separate"/>
      </w:r>
      <w:r>
        <w:t>14</w:t>
      </w:r>
      <w:r>
        <w:fldChar w:fldCharType="end"/>
      </w:r>
    </w:p>
    <w:p w14:paraId="2C66062E" w14:textId="77777777" w:rsidR="00E1352E" w:rsidRDefault="00E1352E">
      <w:pPr>
        <w:pStyle w:val="10"/>
        <w:rPr>
          <w:rFonts w:asciiTheme="minorHAnsi" w:eastAsiaTheme="minorEastAsia" w:hAnsiTheme="minorHAnsi" w:cstheme="minorBidi"/>
          <w:b w:val="0"/>
          <w:caps w:val="0"/>
          <w:sz w:val="21"/>
          <w:szCs w:val="22"/>
        </w:rPr>
      </w:pPr>
      <w:r w:rsidRPr="00203E9F">
        <w:rPr>
          <w:rFonts w:hint="eastAsia"/>
        </w:rPr>
        <w:t>附录</w:t>
      </w:r>
      <w:r w:rsidRPr="00203E9F">
        <w:t xml:space="preserve">1  </w:t>
      </w:r>
      <w:r w:rsidRPr="00203E9F">
        <w:rPr>
          <w:rFonts w:hint="eastAsia"/>
        </w:rPr>
        <w:t>源代码（模块代码主体部分）</w:t>
      </w:r>
      <w:r>
        <w:tab/>
      </w:r>
      <w:r>
        <w:fldChar w:fldCharType="begin"/>
      </w:r>
      <w:r>
        <w:instrText xml:space="preserve"> PAGEREF _Toc2860531 \h </w:instrText>
      </w:r>
      <w:r>
        <w:fldChar w:fldCharType="separate"/>
      </w:r>
      <w:r>
        <w:t>15</w:t>
      </w:r>
      <w:r>
        <w:fldChar w:fldCharType="end"/>
      </w:r>
    </w:p>
    <w:p w14:paraId="4B5E3C39" w14:textId="4738CF1A" w:rsidR="006E3149" w:rsidRDefault="003807EA" w:rsidP="00B356A8">
      <w:pPr>
        <w:spacing w:line="400" w:lineRule="exact"/>
      </w:pPr>
      <w:r>
        <w:fldChar w:fldCharType="end"/>
      </w:r>
    </w:p>
    <w:p w14:paraId="351D3023" w14:textId="77777777" w:rsidR="007A1469" w:rsidRDefault="007A1469" w:rsidP="00B356A8">
      <w:pPr>
        <w:spacing w:line="400" w:lineRule="exact"/>
      </w:pPr>
    </w:p>
    <w:p w14:paraId="3BCC6F3B" w14:textId="77777777" w:rsidR="007A1469" w:rsidRDefault="007A1469" w:rsidP="00B356A8">
      <w:pPr>
        <w:spacing w:line="400" w:lineRule="exact"/>
      </w:pPr>
    </w:p>
    <w:p w14:paraId="2CD3ECF9" w14:textId="77777777" w:rsidR="007A1469" w:rsidRDefault="007A1469" w:rsidP="00B356A8">
      <w:pPr>
        <w:spacing w:line="400" w:lineRule="exact"/>
      </w:pPr>
    </w:p>
    <w:p w14:paraId="5936CB52" w14:textId="77777777" w:rsidR="007A1469" w:rsidRDefault="007A1469" w:rsidP="00B356A8">
      <w:pPr>
        <w:spacing w:line="400" w:lineRule="exact"/>
      </w:pPr>
    </w:p>
    <w:p w14:paraId="2622F1D7" w14:textId="77777777" w:rsidR="007A1469" w:rsidRDefault="007A1469" w:rsidP="00B356A8">
      <w:pPr>
        <w:spacing w:line="400" w:lineRule="exact"/>
      </w:pPr>
    </w:p>
    <w:p w14:paraId="1D921E45" w14:textId="77777777" w:rsidR="00A02D93" w:rsidRDefault="00A02D93" w:rsidP="00B356A8">
      <w:pPr>
        <w:spacing w:line="400" w:lineRule="exact"/>
      </w:pPr>
    </w:p>
    <w:p w14:paraId="35A578C4" w14:textId="77777777" w:rsidR="00C049C2" w:rsidRDefault="00C049C2" w:rsidP="00B356A8">
      <w:pPr>
        <w:spacing w:line="400" w:lineRule="exact"/>
      </w:pPr>
    </w:p>
    <w:p w14:paraId="2816B83E" w14:textId="77777777" w:rsidR="00C049C2" w:rsidRDefault="00C049C2" w:rsidP="00B356A8">
      <w:pPr>
        <w:spacing w:line="400" w:lineRule="exact"/>
      </w:pPr>
    </w:p>
    <w:p w14:paraId="25F9EE8B" w14:textId="77777777" w:rsidR="00C049C2" w:rsidRDefault="00C049C2" w:rsidP="00B356A8">
      <w:pPr>
        <w:spacing w:line="400" w:lineRule="exact"/>
      </w:pPr>
    </w:p>
    <w:p w14:paraId="698D22C3" w14:textId="77777777" w:rsidR="00C049C2" w:rsidRDefault="00C049C2" w:rsidP="00B356A8">
      <w:pPr>
        <w:spacing w:line="400" w:lineRule="exact"/>
      </w:pPr>
    </w:p>
    <w:p w14:paraId="775FCF52" w14:textId="77777777" w:rsidR="00C049C2" w:rsidRDefault="00C049C2" w:rsidP="00B356A8">
      <w:pPr>
        <w:spacing w:line="400" w:lineRule="exact"/>
      </w:pPr>
    </w:p>
    <w:p w14:paraId="3ADC8843" w14:textId="77777777" w:rsidR="00C049C2" w:rsidRDefault="00C049C2" w:rsidP="00B356A8">
      <w:pPr>
        <w:spacing w:line="400" w:lineRule="exact"/>
      </w:pPr>
    </w:p>
    <w:p w14:paraId="403B406C" w14:textId="77777777" w:rsidR="00C049C2" w:rsidRDefault="00C049C2" w:rsidP="00B356A8">
      <w:pPr>
        <w:spacing w:line="400" w:lineRule="exact"/>
      </w:pPr>
    </w:p>
    <w:p w14:paraId="2E2109EE" w14:textId="77777777" w:rsidR="00C049C2" w:rsidRDefault="00C049C2" w:rsidP="00B356A8">
      <w:pPr>
        <w:spacing w:line="400" w:lineRule="exact"/>
      </w:pPr>
    </w:p>
    <w:p w14:paraId="0D438CFC" w14:textId="77777777" w:rsidR="00C049C2" w:rsidRDefault="00C049C2" w:rsidP="00B356A8">
      <w:pPr>
        <w:spacing w:line="400" w:lineRule="exact"/>
      </w:pPr>
    </w:p>
    <w:p w14:paraId="187D87DC" w14:textId="77777777" w:rsidR="00C049C2" w:rsidRDefault="00C049C2" w:rsidP="00B356A8">
      <w:pPr>
        <w:spacing w:line="400" w:lineRule="exact"/>
      </w:pPr>
    </w:p>
    <w:p w14:paraId="06927D32" w14:textId="77777777" w:rsidR="00C049C2" w:rsidRDefault="00C049C2" w:rsidP="00B356A8">
      <w:pPr>
        <w:spacing w:line="400" w:lineRule="exact"/>
      </w:pPr>
    </w:p>
    <w:p w14:paraId="5C03D3C4" w14:textId="77777777" w:rsidR="00C049C2" w:rsidRDefault="00C049C2" w:rsidP="00B356A8">
      <w:pPr>
        <w:spacing w:line="400" w:lineRule="exact"/>
      </w:pPr>
    </w:p>
    <w:p w14:paraId="1C9B6019" w14:textId="77777777" w:rsidR="00C049C2" w:rsidRDefault="00C049C2" w:rsidP="00B356A8">
      <w:pPr>
        <w:spacing w:line="400" w:lineRule="exact"/>
      </w:pPr>
    </w:p>
    <w:p w14:paraId="46840702" w14:textId="77777777" w:rsidR="00C049C2" w:rsidRDefault="00C049C2" w:rsidP="00B356A8">
      <w:pPr>
        <w:spacing w:line="400" w:lineRule="exact"/>
      </w:pPr>
    </w:p>
    <w:p w14:paraId="5416F7E5" w14:textId="77777777" w:rsidR="00C049C2" w:rsidRDefault="00C049C2" w:rsidP="00B356A8">
      <w:pPr>
        <w:spacing w:line="400" w:lineRule="exact"/>
      </w:pPr>
    </w:p>
    <w:p w14:paraId="6389B3FB" w14:textId="77777777" w:rsidR="00C049C2" w:rsidRDefault="00C049C2" w:rsidP="00B356A8">
      <w:pPr>
        <w:spacing w:line="400" w:lineRule="exact"/>
      </w:pPr>
    </w:p>
    <w:p w14:paraId="4CCFA69A" w14:textId="77777777" w:rsidR="00C049C2" w:rsidRDefault="00C049C2" w:rsidP="00B356A8">
      <w:pPr>
        <w:spacing w:line="400" w:lineRule="exact"/>
      </w:pPr>
    </w:p>
    <w:p w14:paraId="2B0B62B8" w14:textId="77777777" w:rsidR="00C049C2" w:rsidRDefault="00C049C2" w:rsidP="00B356A8">
      <w:pPr>
        <w:spacing w:line="400" w:lineRule="exact"/>
      </w:pPr>
    </w:p>
    <w:p w14:paraId="61132A74" w14:textId="77777777" w:rsidR="00C049C2" w:rsidRDefault="00C049C2" w:rsidP="00B356A8">
      <w:pPr>
        <w:spacing w:line="400" w:lineRule="exact"/>
      </w:pPr>
    </w:p>
    <w:p w14:paraId="31CC21A8" w14:textId="77777777" w:rsidR="00C049C2" w:rsidRPr="00C049C2" w:rsidRDefault="00C049C2" w:rsidP="00B356A8">
      <w:pPr>
        <w:spacing w:line="400" w:lineRule="exact"/>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2860506"/>
      <w:r>
        <w:rPr>
          <w:rFonts w:ascii="宋体" w:hAnsi="宋体" w:hint="eastAsia"/>
          <w:bCs w:val="0"/>
          <w:sz w:val="30"/>
        </w:rPr>
        <w:lastRenderedPageBreak/>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2860507"/>
      <w:r w:rsidRPr="00394641">
        <w:rPr>
          <w:rFonts w:ascii="宋体" w:eastAsia="宋体" w:hAnsi="宋体" w:hint="eastAsia"/>
          <w:bCs w:val="0"/>
          <w:sz w:val="28"/>
          <w:szCs w:val="28"/>
        </w:rPr>
        <w:t>1.1 研究背景</w:t>
      </w:r>
      <w:bookmarkEnd w:id="15"/>
    </w:p>
    <w:p w14:paraId="3533FAEC" w14:textId="71654896"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235085">
        <w:rPr>
          <w:rFonts w:ascii="宋体" w:hAnsi="宋体" w:hint="eastAsia"/>
          <w:sz w:val="24"/>
        </w:rPr>
        <w:t>。</w:t>
      </w:r>
    </w:p>
    <w:p w14:paraId="58663019" w14:textId="79382675"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proofErr w:type="spellStart"/>
      <w:r w:rsidR="005D7C69">
        <w:rPr>
          <w:rFonts w:ascii="Arial" w:hAnsi="Arial" w:cs="Arial"/>
          <w:color w:val="333333"/>
          <w:szCs w:val="21"/>
          <w:shd w:val="clear" w:color="auto" w:fill="FFFFFF"/>
        </w:rPr>
        <w:t>Ethereum</w:t>
      </w:r>
      <w:proofErr w:type="spellEnd"/>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p>
    <w:p w14:paraId="1A9853A6" w14:textId="40F5EC58"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76B5DAA8" w14:textId="77777777" w:rsidR="00620625" w:rsidRDefault="00620625" w:rsidP="00B356A8">
      <w:pPr>
        <w:pStyle w:val="ab"/>
        <w:spacing w:line="400" w:lineRule="exact"/>
        <w:ind w:firstLine="442"/>
        <w:rPr>
          <w:rFonts w:ascii="宋体" w:hAnsi="宋体"/>
          <w:sz w:val="24"/>
        </w:rPr>
      </w:pPr>
    </w:p>
    <w:p w14:paraId="5EF8D160" w14:textId="31DBC437" w:rsidR="00F058EA" w:rsidRPr="005771E8" w:rsidRDefault="00F058EA" w:rsidP="00B356A8">
      <w:pPr>
        <w:pStyle w:val="2"/>
        <w:spacing w:beforeLines="100" w:before="291" w:after="0" w:line="400" w:lineRule="exact"/>
        <w:rPr>
          <w:rFonts w:ascii="宋体" w:eastAsia="宋体" w:hAnsi="宋体"/>
          <w:bCs w:val="0"/>
          <w:sz w:val="28"/>
          <w:szCs w:val="28"/>
        </w:rPr>
      </w:pPr>
      <w:bookmarkStart w:id="16" w:name="_Toc2860508"/>
      <w:r>
        <w:rPr>
          <w:rFonts w:ascii="宋体" w:eastAsia="宋体" w:hAnsi="宋体" w:hint="eastAsia"/>
          <w:bCs w:val="0"/>
          <w:sz w:val="28"/>
          <w:szCs w:val="28"/>
        </w:rPr>
        <w:t>1.</w:t>
      </w:r>
      <w:r>
        <w:rPr>
          <w:rFonts w:ascii="宋体" w:eastAsia="宋体" w:hAnsi="宋体"/>
          <w:bCs w:val="0"/>
          <w:sz w:val="28"/>
          <w:szCs w:val="28"/>
        </w:rPr>
        <w:t xml:space="preserve">2 </w:t>
      </w:r>
      <w:bookmarkEnd w:id="16"/>
      <w:r w:rsidR="006707C2">
        <w:rPr>
          <w:rFonts w:ascii="宋体" w:eastAsia="宋体" w:hAnsi="宋体" w:hint="eastAsia"/>
          <w:bCs w:val="0"/>
          <w:sz w:val="28"/>
          <w:szCs w:val="28"/>
        </w:rPr>
        <w:t>相关工作</w:t>
      </w:r>
    </w:p>
    <w:p w14:paraId="73D1CB72" w14:textId="3CA7AF98" w:rsidR="00255671" w:rsidRDefault="00215A0F" w:rsidP="00B356A8">
      <w:pPr>
        <w:pStyle w:val="ab"/>
        <w:spacing w:line="400" w:lineRule="exact"/>
        <w:ind w:firstLineChars="0" w:firstLine="0"/>
        <w:rPr>
          <w:rFonts w:ascii="宋体" w:hAnsi="宋体"/>
          <w:sz w:val="24"/>
        </w:rPr>
      </w:pPr>
      <w:r>
        <w:rPr>
          <w:rFonts w:ascii="宋体" w:hAnsi="宋体"/>
          <w:sz w:val="24"/>
        </w:rPr>
        <w:tab/>
      </w:r>
      <w:r w:rsidR="00496318">
        <w:rPr>
          <w:rFonts w:ascii="宋体" w:hAnsi="宋体" w:hint="eastAsia"/>
          <w:sz w:val="24"/>
        </w:rPr>
        <w:t>本章对该文所涉及到的</w:t>
      </w:r>
      <w:r w:rsidR="000E36F8">
        <w:rPr>
          <w:rFonts w:ascii="宋体" w:hAnsi="宋体" w:hint="eastAsia"/>
          <w:sz w:val="24"/>
        </w:rPr>
        <w:t>一些</w:t>
      </w:r>
      <w:r w:rsidR="001F799E">
        <w:rPr>
          <w:rFonts w:ascii="宋体" w:hAnsi="宋体" w:hint="eastAsia"/>
          <w:sz w:val="24"/>
        </w:rPr>
        <w:t>理论、</w:t>
      </w:r>
      <w:r w:rsidR="00F14C81">
        <w:rPr>
          <w:rFonts w:ascii="宋体" w:hAnsi="宋体" w:hint="eastAsia"/>
          <w:sz w:val="24"/>
        </w:rPr>
        <w:t>概念、</w:t>
      </w:r>
      <w:r w:rsidR="001F799E">
        <w:rPr>
          <w:rFonts w:ascii="宋体" w:hAnsi="宋体" w:hint="eastAsia"/>
          <w:sz w:val="24"/>
        </w:rPr>
        <w:t>技术</w:t>
      </w:r>
      <w:r w:rsidR="00496318">
        <w:rPr>
          <w:rFonts w:ascii="宋体" w:hAnsi="宋体" w:hint="eastAsia"/>
          <w:sz w:val="24"/>
        </w:rPr>
        <w:t>知识进行</w:t>
      </w:r>
      <w:r w:rsidR="008A766B">
        <w:rPr>
          <w:rFonts w:ascii="宋体" w:hAnsi="宋体" w:hint="eastAsia"/>
          <w:sz w:val="24"/>
        </w:rPr>
        <w:t>了</w:t>
      </w:r>
      <w:r w:rsidR="00496318">
        <w:rPr>
          <w:rFonts w:ascii="宋体" w:hAnsi="宋体" w:hint="eastAsia"/>
          <w:sz w:val="24"/>
        </w:rPr>
        <w:t>一个简要介绍。</w:t>
      </w:r>
    </w:p>
    <w:p w14:paraId="3C6DA226" w14:textId="27F5DCCD" w:rsidR="00215A0F" w:rsidRDefault="006412D8" w:rsidP="00B356A8">
      <w:pPr>
        <w:pStyle w:val="ab"/>
        <w:spacing w:line="400" w:lineRule="exact"/>
        <w:ind w:firstLineChars="0" w:firstLine="0"/>
        <w:rPr>
          <w:rFonts w:ascii="宋体" w:hAnsi="宋体"/>
          <w:b/>
          <w:sz w:val="24"/>
        </w:rPr>
      </w:pPr>
      <w:r w:rsidRPr="005E4DE6">
        <w:rPr>
          <w:rFonts w:ascii="宋体" w:hAnsi="宋体"/>
          <w:b/>
          <w:sz w:val="24"/>
        </w:rPr>
        <w:tab/>
        <w:t>1.2.1</w:t>
      </w:r>
      <w:r w:rsidR="003B2004">
        <w:rPr>
          <w:rFonts w:ascii="宋体" w:hAnsi="宋体"/>
          <w:b/>
          <w:sz w:val="24"/>
        </w:rPr>
        <w:t xml:space="preserve"> Agent技术</w:t>
      </w:r>
    </w:p>
    <w:p w14:paraId="1E247553" w14:textId="3C1FF68E" w:rsidR="003B2004" w:rsidRDefault="003B2004" w:rsidP="00B356A8">
      <w:pPr>
        <w:pStyle w:val="ab"/>
        <w:spacing w:line="400" w:lineRule="exact"/>
        <w:ind w:firstLineChars="0" w:firstLine="0"/>
        <w:rPr>
          <w:rFonts w:ascii="宋体" w:hAnsi="宋体"/>
          <w:sz w:val="24"/>
        </w:rPr>
      </w:pPr>
      <w:r>
        <w:rPr>
          <w:rFonts w:ascii="宋体" w:hAnsi="宋体"/>
          <w:b/>
          <w:sz w:val="24"/>
        </w:rPr>
        <w:tab/>
      </w:r>
      <w:r w:rsidR="003B6BB4" w:rsidRPr="003B6BB4">
        <w:rPr>
          <w:rFonts w:ascii="宋体" w:hAnsi="宋体"/>
          <w:sz w:val="24"/>
        </w:rPr>
        <w:t>Agent</w:t>
      </w:r>
      <w:r w:rsidR="003B6BB4">
        <w:rPr>
          <w:rFonts w:ascii="宋体" w:hAnsi="宋体"/>
          <w:sz w:val="24"/>
        </w:rPr>
        <w:t>是面向对象技术的抽象</w:t>
      </w:r>
      <w:r w:rsidR="003B6BB4">
        <w:rPr>
          <w:rFonts w:ascii="宋体" w:hAnsi="宋体" w:hint="eastAsia"/>
          <w:sz w:val="24"/>
        </w:rPr>
        <w:t>，</w:t>
      </w:r>
      <w:r w:rsidR="003B6BB4">
        <w:rPr>
          <w:rFonts w:ascii="宋体" w:hAnsi="宋体"/>
          <w:sz w:val="24"/>
        </w:rPr>
        <w:t>是一种处于特定环境下的计算机系统</w:t>
      </w:r>
      <w:r w:rsidR="003B6BB4">
        <w:rPr>
          <w:rFonts w:ascii="宋体" w:hAnsi="宋体" w:hint="eastAsia"/>
          <w:sz w:val="24"/>
        </w:rPr>
        <w:t>。</w:t>
      </w:r>
      <w:r w:rsidR="00017BAC">
        <w:rPr>
          <w:rFonts w:ascii="宋体" w:hAnsi="宋体" w:hint="eastAsia"/>
          <w:sz w:val="24"/>
        </w:rPr>
        <w:t>在基于网络的分布式计算中，该技术发挥着越来越重要的作用，因此得到了高度重视，甚至被一些文献视为软件领域的下一个重大突破。</w:t>
      </w:r>
      <w:r w:rsidR="006B15FD">
        <w:rPr>
          <w:rFonts w:ascii="宋体" w:hAnsi="宋体" w:hint="eastAsia"/>
          <w:sz w:val="24"/>
        </w:rPr>
        <w:t>与对象相似的是，它封装了属性和方法，同时还</w:t>
      </w:r>
      <w:r w:rsidR="00D23174">
        <w:rPr>
          <w:rFonts w:ascii="宋体" w:hAnsi="宋体" w:hint="eastAsia"/>
          <w:sz w:val="24"/>
        </w:rPr>
        <w:t>具有决策能力，有良好的灵活性和自洽性。Agent技术为解决分布式计算系统提供了一个有效的概念模型，</w:t>
      </w:r>
      <w:r w:rsidR="00154C25">
        <w:rPr>
          <w:rFonts w:ascii="宋体" w:hAnsi="宋体" w:hint="eastAsia"/>
          <w:sz w:val="24"/>
        </w:rPr>
        <w:t>利用该技术我们可以实现多种分配方法。</w:t>
      </w:r>
      <w:r w:rsidR="009D5103">
        <w:rPr>
          <w:rFonts w:ascii="宋体" w:hAnsi="宋体" w:hint="eastAsia"/>
          <w:sz w:val="24"/>
        </w:rPr>
        <w:t>通常认为</w:t>
      </w:r>
      <w:r w:rsidR="004B4CFB">
        <w:rPr>
          <w:rFonts w:ascii="宋体" w:hAnsi="宋体" w:hint="eastAsia"/>
          <w:sz w:val="24"/>
        </w:rPr>
        <w:t>Agent包含有以下四个特性</w:t>
      </w:r>
      <w:r w:rsidR="00472F2C">
        <w:rPr>
          <w:rFonts w:ascii="宋体" w:hAnsi="宋体" w:hint="eastAsia"/>
          <w:sz w:val="24"/>
        </w:rPr>
        <w:t>（</w:t>
      </w:r>
      <w:r w:rsidR="007138D7">
        <w:rPr>
          <w:rFonts w:ascii="宋体" w:hAnsi="宋体" w:hint="eastAsia"/>
          <w:sz w:val="24"/>
        </w:rPr>
        <w:t>目前</w:t>
      </w:r>
      <w:r w:rsidR="008C25D3">
        <w:rPr>
          <w:rFonts w:ascii="宋体" w:hAnsi="宋体" w:hint="eastAsia"/>
          <w:sz w:val="24"/>
        </w:rPr>
        <w:t>学术界</w:t>
      </w:r>
      <w:r w:rsidR="00FE29D8">
        <w:rPr>
          <w:rFonts w:ascii="宋体" w:hAnsi="宋体" w:hint="eastAsia"/>
          <w:sz w:val="24"/>
        </w:rPr>
        <w:t>并</w:t>
      </w:r>
      <w:r w:rsidR="00472F2C">
        <w:rPr>
          <w:rFonts w:ascii="宋体" w:hAnsi="宋体" w:hint="eastAsia"/>
          <w:sz w:val="24"/>
        </w:rPr>
        <w:t>没有准确定义）</w:t>
      </w:r>
      <w:r w:rsidR="004B4CFB">
        <w:rPr>
          <w:rFonts w:ascii="宋体" w:hAnsi="宋体" w:hint="eastAsia"/>
          <w:sz w:val="24"/>
        </w:rPr>
        <w:t>：</w:t>
      </w:r>
    </w:p>
    <w:p w14:paraId="50DDE8C6" w14:textId="551F0D8D" w:rsidR="004B4CFB" w:rsidRDefault="004B4CFB" w:rsidP="00B356A8">
      <w:pPr>
        <w:pStyle w:val="ab"/>
        <w:numPr>
          <w:ilvl w:val="0"/>
          <w:numId w:val="4"/>
        </w:numPr>
        <w:spacing w:line="400" w:lineRule="exact"/>
        <w:ind w:firstLineChars="0"/>
        <w:rPr>
          <w:rFonts w:ascii="宋体" w:hAnsi="宋体"/>
          <w:sz w:val="24"/>
        </w:rPr>
      </w:pPr>
      <w:r>
        <w:rPr>
          <w:rFonts w:ascii="宋体" w:hAnsi="宋体" w:hint="eastAsia"/>
          <w:sz w:val="24"/>
        </w:rPr>
        <w:lastRenderedPageBreak/>
        <w:t>自主性。Agent在没有外界环境干涉的情况下，能够根据自身内部状态和外界环境进行合适的行为</w:t>
      </w:r>
      <w:r w:rsidR="008507B0">
        <w:rPr>
          <w:rFonts w:ascii="宋体" w:hAnsi="宋体" w:hint="eastAsia"/>
          <w:sz w:val="24"/>
        </w:rPr>
        <w:t>。</w:t>
      </w:r>
    </w:p>
    <w:p w14:paraId="569CB6D6" w14:textId="65CB1982" w:rsidR="008507B0" w:rsidRDefault="008507B0" w:rsidP="00B356A8">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w:t>
      </w:r>
      <w:r w:rsidR="009912FD">
        <w:rPr>
          <w:rFonts w:ascii="宋体" w:hAnsi="宋体" w:hint="eastAsia"/>
          <w:sz w:val="24"/>
        </w:rPr>
        <w:t>Agent能够与其他Agent进行交互，类似于现实世界，形成一个个组织以及团体进行活动。</w:t>
      </w:r>
    </w:p>
    <w:p w14:paraId="3B9E80C5" w14:textId="139A56FD" w:rsidR="009912FD" w:rsidRDefault="009912FD" w:rsidP="00B356A8">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w:t>
      </w:r>
      <w:r w:rsidR="004D6350">
        <w:rPr>
          <w:rFonts w:ascii="宋体" w:hAnsi="宋体" w:hint="eastAsia"/>
          <w:sz w:val="24"/>
        </w:rPr>
        <w:t>一个Agent可以主动请求对方，实现自己的目的。</w:t>
      </w:r>
    </w:p>
    <w:p w14:paraId="2307E6ED" w14:textId="4A536FCF" w:rsidR="004D6350" w:rsidRDefault="004D6350" w:rsidP="00B356A8">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w:t>
      </w:r>
      <w:r w:rsidR="005E1A6C">
        <w:rPr>
          <w:rFonts w:ascii="宋体" w:hAnsi="宋体"/>
          <w:sz w:val="24"/>
        </w:rPr>
        <w:t>外界环境做出相应的应激行为</w:t>
      </w:r>
      <w:r w:rsidR="00032409">
        <w:rPr>
          <w:rFonts w:ascii="宋体" w:hAnsi="宋体" w:hint="eastAsia"/>
          <w:sz w:val="24"/>
        </w:rPr>
        <w:t>。</w:t>
      </w:r>
      <w:r w:rsidR="00032409">
        <w:rPr>
          <w:rFonts w:ascii="宋体" w:hAnsi="宋体"/>
          <w:sz w:val="24"/>
        </w:rPr>
        <w:t>对于用户的操作</w:t>
      </w:r>
      <w:r w:rsidR="00032409">
        <w:rPr>
          <w:rFonts w:ascii="宋体" w:hAnsi="宋体" w:hint="eastAsia"/>
          <w:sz w:val="24"/>
        </w:rPr>
        <w:t>，</w:t>
      </w:r>
      <w:r w:rsidR="00032409">
        <w:rPr>
          <w:rFonts w:ascii="宋体" w:hAnsi="宋体"/>
          <w:sz w:val="24"/>
        </w:rPr>
        <w:t>Agent可以做出相应的反应</w:t>
      </w:r>
      <w:r w:rsidR="00032409">
        <w:rPr>
          <w:rFonts w:ascii="宋体" w:hAnsi="宋体" w:hint="eastAsia"/>
          <w:sz w:val="24"/>
        </w:rPr>
        <w:t>。</w:t>
      </w:r>
    </w:p>
    <w:p w14:paraId="7F6A5FE6" w14:textId="5F671FF4" w:rsidR="005830EC" w:rsidRDefault="005830EC" w:rsidP="00B356A8">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sidR="00C6190A">
        <w:rPr>
          <w:rFonts w:ascii="宋体" w:hAnsi="宋体"/>
          <w:sz w:val="24"/>
        </w:rPr>
        <w:t>基于</w:t>
      </w:r>
      <w:r>
        <w:rPr>
          <w:rFonts w:ascii="宋体" w:hAnsi="宋体"/>
          <w:sz w:val="24"/>
        </w:rPr>
        <w:t>Agent模型我们可以实现良好的分布式</w:t>
      </w:r>
      <w:r w:rsidR="003A7009">
        <w:rPr>
          <w:rFonts w:ascii="宋体" w:hAnsi="宋体"/>
          <w:sz w:val="24"/>
        </w:rPr>
        <w:t>智能</w:t>
      </w:r>
      <w:r w:rsidR="000A5287">
        <w:rPr>
          <w:rFonts w:ascii="宋体" w:hAnsi="宋体"/>
          <w:sz w:val="24"/>
        </w:rPr>
        <w:t>分配</w:t>
      </w:r>
      <w:r w:rsidR="00F73A4C">
        <w:rPr>
          <w:rFonts w:ascii="宋体" w:hAnsi="宋体" w:hint="eastAsia"/>
          <w:sz w:val="24"/>
        </w:rPr>
        <w:t>算</w:t>
      </w:r>
      <w:r>
        <w:rPr>
          <w:rFonts w:ascii="宋体" w:hAnsi="宋体"/>
          <w:sz w:val="24"/>
        </w:rPr>
        <w:t>法</w:t>
      </w:r>
      <w:r>
        <w:rPr>
          <w:rFonts w:ascii="宋体" w:hAnsi="宋体" w:hint="eastAsia"/>
          <w:sz w:val="24"/>
        </w:rPr>
        <w:t>。</w:t>
      </w:r>
    </w:p>
    <w:p w14:paraId="7B808BF4" w14:textId="77777777" w:rsidR="006F7F5B" w:rsidRDefault="006F7F5B" w:rsidP="00B356A8">
      <w:pPr>
        <w:pStyle w:val="ab"/>
        <w:spacing w:line="400" w:lineRule="exact"/>
        <w:ind w:firstLineChars="0"/>
        <w:rPr>
          <w:rFonts w:ascii="宋体" w:hAnsi="宋体"/>
          <w:sz w:val="24"/>
        </w:rPr>
      </w:pPr>
    </w:p>
    <w:p w14:paraId="73F5DA5F" w14:textId="37096DCF" w:rsidR="00597038" w:rsidRDefault="00597038" w:rsidP="00B356A8">
      <w:pPr>
        <w:pStyle w:val="ab"/>
        <w:spacing w:line="400" w:lineRule="exact"/>
        <w:ind w:firstLineChars="0"/>
        <w:rPr>
          <w:rFonts w:ascii="宋体" w:hAnsi="宋体"/>
          <w:b/>
          <w:sz w:val="24"/>
        </w:rPr>
      </w:pPr>
      <w:r w:rsidRPr="00597038">
        <w:rPr>
          <w:rFonts w:ascii="宋体" w:hAnsi="宋体"/>
          <w:b/>
          <w:sz w:val="24"/>
        </w:rPr>
        <w:t>1.2.2</w:t>
      </w:r>
      <w:r>
        <w:rPr>
          <w:rFonts w:ascii="宋体" w:hAnsi="宋体"/>
          <w:b/>
          <w:sz w:val="24"/>
        </w:rPr>
        <w:t xml:space="preserve"> </w:t>
      </w:r>
      <w:r w:rsidR="00612F3D">
        <w:rPr>
          <w:rFonts w:ascii="宋体" w:hAnsi="宋体"/>
          <w:b/>
          <w:sz w:val="24"/>
        </w:rPr>
        <w:t>分布式机器学习技术</w:t>
      </w:r>
    </w:p>
    <w:p w14:paraId="1A176408" w14:textId="7B00D5A5" w:rsidR="008D489E" w:rsidRDefault="00862390" w:rsidP="00B356A8">
      <w:pPr>
        <w:pStyle w:val="ab"/>
        <w:spacing w:line="400" w:lineRule="exact"/>
        <w:ind w:firstLineChars="0"/>
        <w:rPr>
          <w:rFonts w:ascii="宋体" w:hAnsi="宋体"/>
          <w:b/>
          <w:sz w:val="24"/>
        </w:rPr>
      </w:pPr>
      <w:r>
        <w:rPr>
          <w:rFonts w:ascii="宋体" w:hAnsi="宋体" w:hint="eastAsia"/>
          <w:b/>
          <w:sz w:val="24"/>
        </w:rPr>
        <w:t>1</w:t>
      </w:r>
      <w:r>
        <w:rPr>
          <w:rFonts w:ascii="宋体" w:hAnsi="宋体"/>
          <w:b/>
          <w:sz w:val="24"/>
        </w:rPr>
        <w:t xml:space="preserve">.2.2.1 </w:t>
      </w:r>
      <w:r w:rsidR="008D489E">
        <w:rPr>
          <w:rFonts w:ascii="宋体" w:hAnsi="宋体" w:hint="eastAsia"/>
          <w:b/>
          <w:sz w:val="24"/>
        </w:rPr>
        <w:t>机器学习</w:t>
      </w:r>
      <w:r w:rsidR="00CD5144">
        <w:rPr>
          <w:rFonts w:ascii="宋体" w:hAnsi="宋体" w:hint="eastAsia"/>
          <w:b/>
          <w:sz w:val="24"/>
        </w:rPr>
        <w:t>关键技术</w:t>
      </w:r>
    </w:p>
    <w:p w14:paraId="14F44ED2" w14:textId="530E2A20" w:rsidR="006F7F5B" w:rsidRDefault="001530F2" w:rsidP="00B356A8">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w:t>
      </w:r>
      <w:r w:rsidR="00B1603E">
        <w:rPr>
          <w:rFonts w:ascii="宋体" w:hAnsi="宋体" w:hint="eastAsia"/>
          <w:sz w:val="24"/>
        </w:rPr>
        <w:t>机器学习包含了多个学科的内容，如统计学、概率论、社会学等等</w:t>
      </w:r>
      <w:r w:rsidR="00EC1DFC">
        <w:rPr>
          <w:rFonts w:ascii="宋体" w:hAnsi="宋体" w:hint="eastAsia"/>
          <w:sz w:val="24"/>
        </w:rPr>
        <w:t>，是</w:t>
      </w:r>
      <w:r w:rsidR="00F10EDE">
        <w:rPr>
          <w:rFonts w:ascii="宋体" w:hAnsi="宋体" w:hint="eastAsia"/>
          <w:sz w:val="24"/>
        </w:rPr>
        <w:t>一门</w:t>
      </w:r>
      <w:r w:rsidR="00EC1DFC">
        <w:rPr>
          <w:rFonts w:ascii="宋体" w:hAnsi="宋体" w:hint="eastAsia"/>
          <w:sz w:val="24"/>
        </w:rPr>
        <w:t>多领域多学科的交叉学科。</w:t>
      </w:r>
      <w:r w:rsidR="00761160">
        <w:rPr>
          <w:rFonts w:ascii="宋体" w:hAnsi="宋体" w:hint="eastAsia"/>
          <w:sz w:val="24"/>
        </w:rPr>
        <w:t>在历史上，人工智能的发展可谓是一波三折</w:t>
      </w:r>
      <w:r w:rsidR="000F5E23">
        <w:rPr>
          <w:rFonts w:ascii="宋体" w:hAnsi="宋体" w:hint="eastAsia"/>
          <w:sz w:val="24"/>
        </w:rPr>
        <w:t>。</w:t>
      </w:r>
      <w:r w:rsidR="00653B11">
        <w:rPr>
          <w:rFonts w:ascii="宋体" w:hAnsi="宋体" w:hint="eastAsia"/>
          <w:sz w:val="24"/>
        </w:rPr>
        <w:t>对于机器学习算法来说，</w:t>
      </w:r>
      <w:r w:rsidR="000F5E23" w:rsidRPr="001530F2">
        <w:rPr>
          <w:rFonts w:ascii="宋体" w:hAnsi="宋体" w:hint="eastAsia"/>
          <w:sz w:val="24"/>
        </w:rPr>
        <w:t xml:space="preserve"> </w:t>
      </w:r>
      <w:r w:rsidR="00F56A5F">
        <w:rPr>
          <w:rFonts w:ascii="宋体" w:hAnsi="宋体" w:hint="eastAsia"/>
          <w:sz w:val="24"/>
        </w:rPr>
        <w:t>我们往往</w:t>
      </w:r>
      <w:r w:rsidR="00357422">
        <w:rPr>
          <w:rFonts w:ascii="宋体" w:hAnsi="宋体" w:hint="eastAsia"/>
          <w:sz w:val="24"/>
        </w:rPr>
        <w:t>通过建立一个模型，</w:t>
      </w:r>
      <w:r w:rsidR="00C91C7A">
        <w:rPr>
          <w:rFonts w:ascii="宋体" w:hAnsi="宋体" w:hint="eastAsia"/>
          <w:sz w:val="24"/>
        </w:rPr>
        <w:t>得到目标函数，再通过对目标函数求最</w:t>
      </w:r>
      <w:r w:rsidR="00B02AB1">
        <w:rPr>
          <w:rFonts w:ascii="宋体" w:hAnsi="宋体" w:hint="eastAsia"/>
          <w:sz w:val="24"/>
        </w:rPr>
        <w:t>大/</w:t>
      </w:r>
      <w:r w:rsidR="00C91C7A">
        <w:rPr>
          <w:rFonts w:ascii="宋体" w:hAnsi="宋体" w:hint="eastAsia"/>
          <w:sz w:val="24"/>
        </w:rPr>
        <w:t>小值来训练参数。</w:t>
      </w:r>
    </w:p>
    <w:p w14:paraId="3459D623" w14:textId="33C83C3E" w:rsidR="00C905B2" w:rsidRDefault="00C905B2" w:rsidP="00B356A8">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w:t>
      </w:r>
      <w:r w:rsidR="008A0E54">
        <w:rPr>
          <w:rFonts w:ascii="宋体" w:hAnsi="宋体" w:hint="eastAsia"/>
          <w:sz w:val="24"/>
        </w:rPr>
        <w:t>该模型</w:t>
      </w:r>
      <w:r w:rsidR="005A7BFC">
        <w:rPr>
          <w:rFonts w:ascii="宋体" w:hAnsi="宋体" w:hint="eastAsia"/>
          <w:sz w:val="24"/>
        </w:rPr>
        <w:t>对真实世界</w:t>
      </w:r>
      <w:r w:rsidR="008A0E54">
        <w:rPr>
          <w:rFonts w:ascii="宋体" w:hAnsi="宋体" w:hint="eastAsia"/>
          <w:sz w:val="24"/>
        </w:rPr>
        <w:t>的误差大小。</w:t>
      </w:r>
      <w:r w:rsidR="00357A2B">
        <w:rPr>
          <w:rFonts w:ascii="宋体" w:hAnsi="宋体" w:hint="eastAsia"/>
          <w:sz w:val="24"/>
        </w:rPr>
        <w:t>因此，原问题则转化为了一个</w:t>
      </w:r>
      <w:r w:rsidR="00F57FB2">
        <w:rPr>
          <w:rFonts w:ascii="宋体" w:hAnsi="宋体" w:hint="eastAsia"/>
          <w:sz w:val="24"/>
        </w:rPr>
        <w:t>求代价函数最值的问题</w:t>
      </w:r>
      <w:r w:rsidR="00DE7352">
        <w:rPr>
          <w:rFonts w:ascii="宋体" w:hAnsi="宋体" w:hint="eastAsia"/>
          <w:sz w:val="24"/>
        </w:rPr>
        <w:t>。在求多元函数最</w:t>
      </w:r>
      <w:proofErr w:type="gramStart"/>
      <w:r w:rsidR="00DE7352">
        <w:rPr>
          <w:rFonts w:ascii="宋体" w:hAnsi="宋体" w:hint="eastAsia"/>
          <w:sz w:val="24"/>
        </w:rPr>
        <w:t>值问题</w:t>
      </w:r>
      <w:proofErr w:type="gramEnd"/>
      <w:r w:rsidR="00DE7352">
        <w:rPr>
          <w:rFonts w:ascii="宋体" w:hAnsi="宋体" w:hint="eastAsia"/>
          <w:sz w:val="24"/>
        </w:rPr>
        <w:t>上，</w:t>
      </w:r>
      <w:r w:rsidR="001B7D5A">
        <w:rPr>
          <w:rFonts w:ascii="宋体" w:hAnsi="宋体" w:hint="eastAsia"/>
          <w:sz w:val="24"/>
        </w:rPr>
        <w:t>存在多种方法，比如随机选取起始点的</w:t>
      </w:r>
      <w:r w:rsidR="00D0296D">
        <w:rPr>
          <w:rFonts w:ascii="宋体" w:hAnsi="宋体" w:hint="eastAsia"/>
          <w:sz w:val="24"/>
        </w:rPr>
        <w:t>“梯度下降法”</w:t>
      </w:r>
      <w:r w:rsidR="001B7D5A">
        <w:rPr>
          <w:rFonts w:ascii="宋体" w:hAnsi="宋体" w:hint="eastAsia"/>
          <w:sz w:val="24"/>
        </w:rPr>
        <w:t>、可以概率性的跳出局部最优解的</w:t>
      </w:r>
      <w:r w:rsidR="00792958">
        <w:rPr>
          <w:rFonts w:ascii="宋体" w:hAnsi="宋体" w:hint="eastAsia"/>
          <w:sz w:val="24"/>
        </w:rPr>
        <w:t>“模拟退火算法”</w:t>
      </w:r>
      <w:r w:rsidR="001B7D5A">
        <w:rPr>
          <w:rFonts w:ascii="宋体" w:hAnsi="宋体" w:hint="eastAsia"/>
          <w:sz w:val="24"/>
        </w:rPr>
        <w:t>等。在机器学习中，我们</w:t>
      </w:r>
      <w:r w:rsidR="000F3355">
        <w:rPr>
          <w:rFonts w:ascii="宋体" w:hAnsi="宋体" w:hint="eastAsia"/>
          <w:sz w:val="24"/>
        </w:rPr>
        <w:t>常常</w:t>
      </w:r>
      <w:r w:rsidR="001B7D5A">
        <w:rPr>
          <w:rFonts w:ascii="宋体" w:hAnsi="宋体" w:hint="eastAsia"/>
          <w:sz w:val="24"/>
        </w:rPr>
        <w:t>用到的是</w:t>
      </w:r>
      <w:r w:rsidR="004F7676">
        <w:rPr>
          <w:rFonts w:ascii="宋体" w:hAnsi="宋体" w:hint="eastAsia"/>
          <w:sz w:val="24"/>
        </w:rPr>
        <w:t>随机</w:t>
      </w:r>
      <w:r w:rsidR="001B7D5A">
        <w:rPr>
          <w:rFonts w:ascii="宋体" w:hAnsi="宋体" w:hint="eastAsia"/>
          <w:sz w:val="24"/>
        </w:rPr>
        <w:t>梯度下降法，下面将简要介绍</w:t>
      </w:r>
      <w:r w:rsidR="00871504">
        <w:rPr>
          <w:rFonts w:ascii="宋体" w:hAnsi="宋体" w:hint="eastAsia"/>
          <w:sz w:val="24"/>
        </w:rPr>
        <w:t>随机</w:t>
      </w:r>
      <w:r w:rsidR="001B7D5A">
        <w:rPr>
          <w:rFonts w:ascii="宋体" w:hAnsi="宋体" w:hint="eastAsia"/>
          <w:sz w:val="24"/>
        </w:rPr>
        <w:t>梯度下降法。</w:t>
      </w:r>
    </w:p>
    <w:p w14:paraId="0CCD2297" w14:textId="458951D0" w:rsidR="001209EB" w:rsidRDefault="00FF5650" w:rsidP="00B356A8">
      <w:pPr>
        <w:pStyle w:val="ab"/>
        <w:spacing w:line="400" w:lineRule="exact"/>
        <w:ind w:firstLineChars="0"/>
        <w:rPr>
          <w:rFonts w:ascii="宋体" w:hAnsi="宋体"/>
          <w:sz w:val="24"/>
        </w:rPr>
      </w:pPr>
      <w:r>
        <w:rPr>
          <w:rFonts w:ascii="宋体" w:hAnsi="宋体"/>
          <w:sz w:val="24"/>
        </w:rPr>
        <w:t>随机</w:t>
      </w:r>
      <w:r w:rsidR="004F7676">
        <w:rPr>
          <w:rFonts w:ascii="宋体" w:hAnsi="宋体"/>
          <w:sz w:val="24"/>
        </w:rPr>
        <w:t>梯度下降是</w:t>
      </w:r>
      <w:r w:rsidR="006907D7">
        <w:rPr>
          <w:rFonts w:ascii="宋体" w:hAnsi="宋体"/>
          <w:sz w:val="24"/>
        </w:rPr>
        <w:t>机器学习中一种常用的求函数最值的方法</w:t>
      </w:r>
      <w:r w:rsidR="006907D7">
        <w:rPr>
          <w:rFonts w:ascii="宋体" w:hAnsi="宋体" w:hint="eastAsia"/>
          <w:sz w:val="24"/>
        </w:rPr>
        <w:t>，</w:t>
      </w:r>
      <w:r w:rsidR="002A5F16">
        <w:rPr>
          <w:rFonts w:ascii="宋体" w:hAnsi="宋体" w:hint="eastAsia"/>
          <w:sz w:val="24"/>
        </w:rPr>
        <w:t>与批处理梯度下降不同的是，随机梯度下降</w:t>
      </w:r>
      <w:r w:rsidR="00386896">
        <w:rPr>
          <w:rFonts w:ascii="宋体" w:hAnsi="宋体" w:hint="eastAsia"/>
          <w:sz w:val="24"/>
        </w:rPr>
        <w:t>关注于训练数据集中的每个样本，而不是全体样本。</w:t>
      </w:r>
      <w:r w:rsidR="00787942">
        <w:rPr>
          <w:rFonts w:ascii="宋体" w:hAnsi="宋体" w:hint="eastAsia"/>
          <w:sz w:val="24"/>
        </w:rPr>
        <w:t>每次迭代，该算法便更新待定参数，直到训练</w:t>
      </w:r>
      <w:r w:rsidR="00E24DB2">
        <w:rPr>
          <w:rFonts w:ascii="宋体" w:hAnsi="宋体" w:hint="eastAsia"/>
          <w:sz w:val="24"/>
        </w:rPr>
        <w:t>完毕</w:t>
      </w:r>
      <w:r w:rsidR="00787942">
        <w:rPr>
          <w:rFonts w:ascii="宋体" w:hAnsi="宋体" w:hint="eastAsia"/>
          <w:sz w:val="24"/>
        </w:rPr>
        <w:t>。</w:t>
      </w:r>
      <w:r w:rsidR="001209EB">
        <w:rPr>
          <w:rFonts w:ascii="宋体" w:hAnsi="宋体" w:hint="eastAsia"/>
          <w:sz w:val="24"/>
        </w:rPr>
        <w:t>梯度下降的思想：</w:t>
      </w:r>
    </w:p>
    <w:p w14:paraId="694E3603" w14:textId="0FE54426" w:rsidR="00612167" w:rsidRDefault="001B6E99" w:rsidP="00B356A8">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r w:rsidR="0079310F">
        <w:rPr>
          <w:rFonts w:ascii="宋体" w:hAnsi="宋体" w:hint="eastAsia"/>
          <w:sz w:val="24"/>
        </w:rPr>
        <w:t>。</w:t>
      </w:r>
    </w:p>
    <w:p w14:paraId="35CEFEC0" w14:textId="5C6B1C5F" w:rsidR="001B6E99" w:rsidRDefault="001B6E99" w:rsidP="00B356A8">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w:t>
      </w:r>
      <w:r w:rsidR="007816BC">
        <w:rPr>
          <w:rFonts w:ascii="宋体" w:hAnsi="宋体" w:hint="eastAsia"/>
          <w:sz w:val="24"/>
        </w:rPr>
        <w:t>进行更新，得到新参数</w:t>
      </w:r>
      <w:r w:rsidR="0079310F">
        <w:rPr>
          <w:rFonts w:ascii="宋体" w:hAnsi="宋体" w:hint="eastAsia"/>
          <w:sz w:val="24"/>
        </w:rPr>
        <w:t>。</w:t>
      </w:r>
    </w:p>
    <w:p w14:paraId="148BD0BE" w14:textId="61B724F7" w:rsidR="007816BC" w:rsidRDefault="0082011B" w:rsidP="00B356A8">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w:t>
      </w:r>
      <w:r w:rsidR="0079310F">
        <w:rPr>
          <w:rFonts w:ascii="宋体" w:hAnsi="宋体"/>
          <w:sz w:val="24"/>
        </w:rPr>
        <w:t>满足</w:t>
      </w:r>
      <w:r w:rsidR="0031728A">
        <w:rPr>
          <w:rFonts w:ascii="宋体" w:hAnsi="宋体"/>
          <w:sz w:val="24"/>
        </w:rPr>
        <w:t>给定</w:t>
      </w:r>
      <w:r w:rsidR="0079310F">
        <w:rPr>
          <w:rFonts w:ascii="宋体" w:hAnsi="宋体"/>
          <w:sz w:val="24"/>
        </w:rPr>
        <w:t>误差</w:t>
      </w:r>
      <w:r w:rsidR="0079310F">
        <w:rPr>
          <w:rFonts w:ascii="宋体" w:hAnsi="宋体" w:hint="eastAsia"/>
          <w:sz w:val="24"/>
        </w:rPr>
        <w:t>，</w:t>
      </w:r>
      <w:r w:rsidR="0079310F">
        <w:rPr>
          <w:rFonts w:ascii="宋体" w:hAnsi="宋体"/>
          <w:sz w:val="24"/>
        </w:rPr>
        <w:t>则退出</w:t>
      </w:r>
      <w:r w:rsidR="0079310F">
        <w:rPr>
          <w:rFonts w:ascii="宋体" w:hAnsi="宋体" w:hint="eastAsia"/>
          <w:sz w:val="24"/>
        </w:rPr>
        <w:t>，</w:t>
      </w:r>
      <w:r w:rsidR="0079310F">
        <w:rPr>
          <w:rFonts w:ascii="宋体" w:hAnsi="宋体"/>
          <w:sz w:val="24"/>
        </w:rPr>
        <w:t>否则重复步骤</w:t>
      </w:r>
      <w:r w:rsidR="0079310F">
        <w:rPr>
          <w:rFonts w:ascii="宋体" w:hAnsi="宋体" w:hint="eastAsia"/>
          <w:sz w:val="24"/>
        </w:rPr>
        <w:t>1。</w:t>
      </w:r>
    </w:p>
    <w:p w14:paraId="316D0001" w14:textId="3E95A080" w:rsidR="001B7D5A" w:rsidRDefault="00676A8D" w:rsidP="00B356A8">
      <w:pPr>
        <w:pStyle w:val="ab"/>
        <w:spacing w:line="400" w:lineRule="exact"/>
        <w:ind w:firstLineChars="0"/>
        <w:rPr>
          <w:rFonts w:ascii="宋体" w:hAnsi="宋体"/>
          <w:sz w:val="24"/>
        </w:rPr>
      </w:pPr>
      <w:r>
        <w:rPr>
          <w:rFonts w:ascii="宋体" w:hAnsi="宋体" w:hint="eastAsia"/>
          <w:sz w:val="24"/>
        </w:rPr>
        <w:t>梯度下降的</w:t>
      </w:r>
      <w:r w:rsidR="006E5252">
        <w:rPr>
          <w:rFonts w:ascii="宋体" w:hAnsi="宋体" w:hint="eastAsia"/>
          <w:sz w:val="24"/>
        </w:rPr>
        <w:t>迭代过程</w:t>
      </w:r>
      <w:r w:rsidR="0082011B">
        <w:rPr>
          <w:rFonts w:ascii="宋体" w:hAnsi="宋体" w:hint="eastAsia"/>
          <w:sz w:val="24"/>
        </w:rPr>
        <w:t>数学表示</w:t>
      </w:r>
      <w:r>
        <w:rPr>
          <w:rFonts w:ascii="宋体" w:hAnsi="宋体" w:hint="eastAsia"/>
          <w:sz w:val="24"/>
        </w:rPr>
        <w:t>如下：</w:t>
      </w:r>
    </w:p>
    <w:p w14:paraId="116FD44F" w14:textId="3B93E7CF" w:rsidR="006817FA" w:rsidRDefault="00AF13DD" w:rsidP="00B356A8">
      <w:pPr>
        <w:pStyle w:val="ab"/>
        <w:spacing w:line="400" w:lineRule="exact"/>
        <w:ind w:firstLineChars="0"/>
        <w:rPr>
          <w:rFonts w:ascii="宋体" w:hAnsi="宋体"/>
          <w:sz w:val="24"/>
        </w:rPr>
      </w:pPr>
      <w:r w:rsidRPr="00AF13DD">
        <w:rPr>
          <w:rFonts w:ascii="宋体" w:hAnsi="宋体"/>
          <w:position w:val="-10"/>
          <w:sz w:val="24"/>
        </w:rPr>
        <w:object w:dxaOrig="1740" w:dyaOrig="360" w14:anchorId="2FEF9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5" o:title=""/>
          </v:shape>
          <o:OLEObject Type="Embed" ProgID="Equation.DSMT4" ShapeID="_x0000_i1025" DrawAspect="Content" ObjectID="_1613575029" r:id="rId16"/>
        </w:object>
      </w:r>
      <w:r>
        <w:rPr>
          <w:rFonts w:ascii="宋体" w:hAnsi="宋体"/>
          <w:sz w:val="24"/>
        </w:rPr>
        <w:t xml:space="preserve"> </w:t>
      </w:r>
    </w:p>
    <w:p w14:paraId="54A53684" w14:textId="7EA0CA87" w:rsidR="00DB1531" w:rsidRPr="001530F2" w:rsidRDefault="00DB1531" w:rsidP="00B356A8">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234074FE">
          <v:shape id="_x0000_i1026" type="#_x0000_t75" style="width:10pt;height:14pt" o:ole="">
            <v:imagedata r:id="rId17" o:title=""/>
          </v:shape>
          <o:OLEObject Type="Embed" ProgID="Equation.DSMT4" ShapeID="_x0000_i1026" DrawAspect="Content" ObjectID="_1613575030" r:id="rId18"/>
        </w:object>
      </w:r>
      <w:r>
        <w:rPr>
          <w:rFonts w:ascii="宋体" w:hAnsi="宋体"/>
          <w:sz w:val="24"/>
        </w:rPr>
        <w:t xml:space="preserve"> 为需要求得的参数向量</w:t>
      </w:r>
      <w:r>
        <w:rPr>
          <w:rFonts w:ascii="宋体" w:hAnsi="宋体" w:hint="eastAsia"/>
          <w:sz w:val="24"/>
        </w:rPr>
        <w:t>，</w:t>
      </w:r>
      <w:r w:rsidRPr="00DB1531">
        <w:rPr>
          <w:rFonts w:ascii="宋体" w:hAnsi="宋体"/>
          <w:position w:val="-6"/>
          <w:sz w:val="24"/>
        </w:rPr>
        <w:object w:dxaOrig="240" w:dyaOrig="220" w14:anchorId="026D57B4">
          <v:shape id="_x0000_i1027" type="#_x0000_t75" style="width:12pt;height:11pt" o:ole="">
            <v:imagedata r:id="rId19" o:title=""/>
          </v:shape>
          <o:OLEObject Type="Embed" ProgID="Equation.DSMT4" ShapeID="_x0000_i1027" DrawAspect="Content" ObjectID="_1613575031" r:id="rId20"/>
        </w:object>
      </w:r>
      <w:r>
        <w:rPr>
          <w:rFonts w:ascii="宋体" w:hAnsi="宋体"/>
          <w:sz w:val="24"/>
        </w:rPr>
        <w:t xml:space="preserve"> 为学习率</w:t>
      </w:r>
      <w:r>
        <w:rPr>
          <w:rFonts w:ascii="宋体" w:hAnsi="宋体" w:hint="eastAsia"/>
          <w:sz w:val="24"/>
        </w:rPr>
        <w:t>，</w:t>
      </w:r>
      <w:r w:rsidRPr="00DB1531">
        <w:rPr>
          <w:rFonts w:ascii="宋体" w:hAnsi="宋体"/>
          <w:position w:val="-10"/>
          <w:sz w:val="24"/>
        </w:rPr>
        <w:object w:dxaOrig="639" w:dyaOrig="320" w14:anchorId="0D45FC81">
          <v:shape id="_x0000_i1028" type="#_x0000_t75" style="width:32pt;height:16pt" o:ole="">
            <v:imagedata r:id="rId21" o:title=""/>
          </v:shape>
          <o:OLEObject Type="Embed" ProgID="Equation.DSMT4" ShapeID="_x0000_i1028" DrawAspect="Content" ObjectID="_1613575032" r:id="rId22"/>
        </w:object>
      </w:r>
      <w:r>
        <w:rPr>
          <w:rFonts w:ascii="宋体" w:hAnsi="宋体"/>
          <w:sz w:val="24"/>
        </w:rPr>
        <w:t xml:space="preserve"> 为参数向量的梯度</w:t>
      </w:r>
      <w:r>
        <w:rPr>
          <w:rFonts w:ascii="宋体" w:hAnsi="宋体" w:hint="eastAsia"/>
          <w:sz w:val="24"/>
        </w:rPr>
        <w:t>。</w:t>
      </w:r>
      <w:r w:rsidR="00CD1C0A">
        <w:rPr>
          <w:rFonts w:ascii="宋体" w:hAnsi="宋体" w:hint="eastAsia"/>
          <w:sz w:val="24"/>
        </w:rPr>
        <w:t>梯度下降法</w:t>
      </w:r>
      <w:r w:rsidR="00923F3F">
        <w:rPr>
          <w:rFonts w:ascii="宋体" w:hAnsi="宋体" w:hint="eastAsia"/>
          <w:sz w:val="24"/>
        </w:rPr>
        <w:t>的缺点在于</w:t>
      </w:r>
      <w:r w:rsidR="00CD1C0A">
        <w:rPr>
          <w:rFonts w:ascii="宋体" w:hAnsi="宋体" w:hint="eastAsia"/>
          <w:sz w:val="24"/>
        </w:rPr>
        <w:t>容易陷入局部最优解，尽管如此，</w:t>
      </w:r>
      <w:r>
        <w:rPr>
          <w:rFonts w:ascii="宋体" w:hAnsi="宋体"/>
          <w:sz w:val="24"/>
        </w:rPr>
        <w:t>梯度下降法</w:t>
      </w:r>
      <w:r w:rsidR="00CD1C0A">
        <w:rPr>
          <w:rFonts w:ascii="宋体" w:hAnsi="宋体"/>
          <w:sz w:val="24"/>
        </w:rPr>
        <w:t>也</w:t>
      </w:r>
      <w:r w:rsidR="004847AC">
        <w:rPr>
          <w:rFonts w:ascii="宋体" w:hAnsi="宋体"/>
          <w:sz w:val="24"/>
        </w:rPr>
        <w:t>极其</w:t>
      </w:r>
      <w:r>
        <w:rPr>
          <w:rFonts w:ascii="宋体" w:hAnsi="宋体"/>
          <w:sz w:val="24"/>
        </w:rPr>
        <w:t>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p>
    <w:p w14:paraId="485955D4" w14:textId="0517CB1F" w:rsidR="00CD5144" w:rsidRDefault="00862390" w:rsidP="00B356A8">
      <w:pPr>
        <w:pStyle w:val="ab"/>
        <w:spacing w:line="400" w:lineRule="exact"/>
        <w:ind w:firstLineChars="0"/>
        <w:rPr>
          <w:rFonts w:ascii="宋体" w:hAnsi="宋体"/>
          <w:b/>
          <w:sz w:val="24"/>
        </w:rPr>
      </w:pPr>
      <w:r>
        <w:rPr>
          <w:rFonts w:ascii="宋体" w:hAnsi="宋体" w:hint="eastAsia"/>
          <w:b/>
          <w:sz w:val="24"/>
        </w:rPr>
        <w:t>1</w:t>
      </w:r>
      <w:r w:rsidR="006132CA">
        <w:rPr>
          <w:rFonts w:ascii="宋体" w:hAnsi="宋体"/>
          <w:b/>
          <w:sz w:val="24"/>
        </w:rPr>
        <w:t>.2.2.</w:t>
      </w:r>
      <w:r w:rsidR="00CC1B89">
        <w:rPr>
          <w:rFonts w:ascii="宋体" w:hAnsi="宋体"/>
          <w:b/>
          <w:sz w:val="24"/>
        </w:rPr>
        <w:t>2</w:t>
      </w:r>
      <w:r>
        <w:rPr>
          <w:rFonts w:ascii="宋体" w:hAnsi="宋体"/>
          <w:b/>
          <w:sz w:val="24"/>
        </w:rPr>
        <w:t xml:space="preserve"> 数据并行和模型并行</w:t>
      </w:r>
    </w:p>
    <w:p w14:paraId="17402C92" w14:textId="19AA955D" w:rsidR="00E33CA7" w:rsidRDefault="00E33CA7" w:rsidP="00B356A8">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sidR="00FF112D">
        <w:rPr>
          <w:rFonts w:ascii="宋体" w:hAnsi="宋体" w:hint="eastAsia"/>
          <w:sz w:val="24"/>
        </w:rPr>
        <w:t>存在两种并行方式：数据并行和模型并行。</w:t>
      </w:r>
    </w:p>
    <w:p w14:paraId="4030E1A2" w14:textId="295B6627" w:rsidR="00DD3D4B" w:rsidRDefault="00DD3D4B" w:rsidP="00B356A8">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5A5EF7E8" w14:textId="77777777" w:rsidR="00646101" w:rsidRDefault="00756579" w:rsidP="00B356A8">
      <w:pPr>
        <w:pStyle w:val="ab"/>
        <w:spacing w:line="400" w:lineRule="exact"/>
        <w:ind w:firstLineChars="0"/>
        <w:rPr>
          <w:rFonts w:ascii="宋体" w:hAnsi="宋体"/>
          <w:sz w:val="24"/>
        </w:rPr>
      </w:pPr>
      <w:r>
        <w:rPr>
          <w:rFonts w:ascii="宋体" w:hAnsi="宋体"/>
          <w:sz w:val="24"/>
        </w:rPr>
        <w:lastRenderedPageBreak/>
        <w:t>对于神经网络来说</w:t>
      </w:r>
      <w:r>
        <w:rPr>
          <w:rFonts w:ascii="宋体" w:hAnsi="宋体" w:hint="eastAsia"/>
          <w:sz w:val="24"/>
        </w:rPr>
        <w:t>，</w:t>
      </w:r>
      <w:r>
        <w:rPr>
          <w:rFonts w:ascii="宋体" w:hAnsi="宋体"/>
          <w:sz w:val="24"/>
        </w:rPr>
        <w:t>训练过程中</w:t>
      </w:r>
      <w:r w:rsidR="002D1386">
        <w:rPr>
          <w:rFonts w:ascii="宋体" w:hAnsi="宋体"/>
          <w:sz w:val="24"/>
        </w:rPr>
        <w:t>往往具有</w:t>
      </w:r>
      <w:r w:rsidR="002D1386">
        <w:rPr>
          <w:rFonts w:ascii="宋体" w:hAnsi="宋体" w:hint="eastAsia"/>
          <w:sz w:val="24"/>
        </w:rPr>
        <w:t>高度</w:t>
      </w:r>
      <w:r w:rsidR="002D1386">
        <w:rPr>
          <w:rFonts w:ascii="宋体" w:hAnsi="宋体"/>
          <w:sz w:val="24"/>
        </w:rPr>
        <w:t>的非线性</w:t>
      </w:r>
      <w:r w:rsidR="002D1386">
        <w:rPr>
          <w:rFonts w:ascii="宋体" w:hAnsi="宋体" w:hint="eastAsia"/>
          <w:sz w:val="24"/>
        </w:rPr>
        <w:t>。对于最简单的BP神经网络来说，</w:t>
      </w:r>
      <w:r w:rsidR="001C6FAC">
        <w:rPr>
          <w:rFonts w:ascii="宋体" w:hAnsi="宋体" w:hint="eastAsia"/>
          <w:sz w:val="24"/>
        </w:rPr>
        <w:t>每次迭代</w:t>
      </w:r>
      <w:r w:rsidR="00646101">
        <w:rPr>
          <w:rFonts w:ascii="宋体" w:hAnsi="宋体" w:hint="eastAsia"/>
          <w:sz w:val="24"/>
        </w:rPr>
        <w:t>过程可以简单表示为：</w:t>
      </w:r>
    </w:p>
    <w:p w14:paraId="13511CFC" w14:textId="5DC63FA3" w:rsidR="00756579" w:rsidRDefault="00646101" w:rsidP="00B356A8">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w:t>
      </w:r>
      <w:r w:rsidR="00507DFC">
        <w:rPr>
          <w:rFonts w:ascii="宋体" w:hAnsi="宋体" w:hint="eastAsia"/>
          <w:sz w:val="24"/>
        </w:rPr>
        <w:t>激励</w:t>
      </w:r>
      <w:r>
        <w:rPr>
          <w:rFonts w:ascii="宋体" w:hAnsi="宋体" w:hint="eastAsia"/>
          <w:sz w:val="24"/>
        </w:rPr>
        <w:t>响应</w:t>
      </w:r>
      <w:r w:rsidR="00211EDF">
        <w:rPr>
          <w:rFonts w:ascii="宋体" w:hAnsi="宋体" w:hint="eastAsia"/>
          <w:sz w:val="24"/>
        </w:rPr>
        <w:t>。</w:t>
      </w:r>
    </w:p>
    <w:p w14:paraId="6FF46C80" w14:textId="207A4EDC" w:rsidR="00646101" w:rsidRDefault="00211EDF" w:rsidP="00B356A8">
      <w:pPr>
        <w:pStyle w:val="ab"/>
        <w:numPr>
          <w:ilvl w:val="0"/>
          <w:numId w:val="7"/>
        </w:numPr>
        <w:spacing w:line="400" w:lineRule="exact"/>
        <w:ind w:firstLineChars="0"/>
        <w:rPr>
          <w:rFonts w:ascii="宋体" w:hAnsi="宋体"/>
          <w:sz w:val="24"/>
        </w:rPr>
      </w:pPr>
      <w:r>
        <w:rPr>
          <w:rFonts w:ascii="宋体" w:hAnsi="宋体" w:hint="eastAsia"/>
          <w:sz w:val="24"/>
        </w:rPr>
        <w:t>在</w:t>
      </w:r>
      <w:r w:rsidR="00507DFC">
        <w:rPr>
          <w:rFonts w:ascii="宋体" w:hAnsi="宋体" w:hint="eastAsia"/>
          <w:sz w:val="24"/>
        </w:rPr>
        <w:t>反向</w:t>
      </w:r>
      <w:r>
        <w:rPr>
          <w:rFonts w:ascii="宋体" w:hAnsi="宋体" w:hint="eastAsia"/>
          <w:sz w:val="24"/>
        </w:rPr>
        <w:t>传播中将响应和目标输出求差，得到</w:t>
      </w:r>
      <w:r w:rsidR="00F772D3">
        <w:rPr>
          <w:rFonts w:ascii="宋体" w:hAnsi="宋体" w:hint="eastAsia"/>
          <w:sz w:val="24"/>
        </w:rPr>
        <w:t>响应误差。</w:t>
      </w:r>
    </w:p>
    <w:p w14:paraId="4D4DF39D" w14:textId="67D32982" w:rsidR="00C90169" w:rsidRDefault="00C90169" w:rsidP="00B356A8">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w:t>
      </w:r>
      <w:r w:rsidR="00EA2EE4">
        <w:rPr>
          <w:rFonts w:ascii="宋体" w:hAnsi="宋体" w:hint="eastAsia"/>
          <w:sz w:val="24"/>
        </w:rPr>
        <w:t>由于存在神经之间的紧密关系</w:t>
      </w:r>
      <w:r w:rsidR="00223EE3">
        <w:rPr>
          <w:rFonts w:ascii="宋体" w:hAnsi="宋体" w:hint="eastAsia"/>
          <w:sz w:val="24"/>
        </w:rPr>
        <w:t>与迭代</w:t>
      </w:r>
      <w:r w:rsidR="00EA2EE4">
        <w:rPr>
          <w:rFonts w:ascii="宋体" w:hAnsi="宋体" w:hint="eastAsia"/>
          <w:sz w:val="24"/>
        </w:rPr>
        <w:t>，</w:t>
      </w:r>
      <w:r>
        <w:rPr>
          <w:rFonts w:ascii="宋体" w:hAnsi="宋体"/>
          <w:sz w:val="24"/>
        </w:rPr>
        <w:t>往往通过模型并行来支撑大规模的训练</w:t>
      </w:r>
      <w:r w:rsidR="00D2186F">
        <w:rPr>
          <w:rFonts w:ascii="宋体" w:hAnsi="宋体" w:hint="eastAsia"/>
          <w:sz w:val="24"/>
        </w:rPr>
        <w:t>，模型并行将各个机器作为节点，负责处理不同层次的问题。</w:t>
      </w:r>
    </w:p>
    <w:p w14:paraId="1B79C3DB" w14:textId="62E3DCA9" w:rsidR="004D45EF" w:rsidRPr="00C74311" w:rsidRDefault="00646101" w:rsidP="00B356A8">
      <w:pPr>
        <w:pStyle w:val="ab"/>
        <w:spacing w:line="400" w:lineRule="exact"/>
        <w:ind w:left="420" w:firstLineChars="0" w:firstLine="0"/>
        <w:rPr>
          <w:rFonts w:ascii="宋体" w:hAnsi="宋体"/>
          <w:sz w:val="24"/>
        </w:rPr>
      </w:pPr>
      <w:r>
        <w:rPr>
          <w:rFonts w:ascii="宋体" w:hAnsi="宋体" w:hint="eastAsia"/>
          <w:sz w:val="24"/>
        </w:rPr>
        <w:t>（</w:t>
      </w:r>
      <w:r w:rsidR="002D1A40">
        <w:rPr>
          <w:rFonts w:ascii="宋体" w:hAnsi="宋体"/>
          <w:sz w:val="24"/>
        </w:rPr>
        <w:t>2</w:t>
      </w:r>
      <w:r>
        <w:rPr>
          <w:rFonts w:ascii="宋体" w:hAnsi="宋体" w:hint="eastAsia"/>
          <w:sz w:val="24"/>
        </w:rPr>
        <w:t xml:space="preserve">） </w:t>
      </w:r>
      <w:r w:rsidR="004D45EF">
        <w:rPr>
          <w:rFonts w:ascii="宋体" w:hAnsi="宋体"/>
          <w:sz w:val="24"/>
        </w:rPr>
        <w:t>数据并行</w:t>
      </w:r>
    </w:p>
    <w:p w14:paraId="28E3FA39" w14:textId="26D055C6" w:rsidR="006842F8" w:rsidRDefault="00F2535E" w:rsidP="00B356A8">
      <w:pPr>
        <w:pStyle w:val="ab"/>
        <w:spacing w:line="400" w:lineRule="exact"/>
        <w:ind w:firstLineChars="0"/>
        <w:rPr>
          <w:rFonts w:ascii="宋体" w:hAnsi="宋体"/>
          <w:sz w:val="24"/>
        </w:rPr>
      </w:pPr>
      <w:r>
        <w:rPr>
          <w:rFonts w:ascii="宋体" w:hAnsi="宋体" w:hint="eastAsia"/>
          <w:sz w:val="24"/>
        </w:rPr>
        <w:t>本文主要</w:t>
      </w:r>
      <w:r w:rsidR="004800A0">
        <w:rPr>
          <w:rFonts w:ascii="宋体" w:hAnsi="宋体" w:hint="eastAsia"/>
          <w:sz w:val="24"/>
        </w:rPr>
        <w:t>采用</w:t>
      </w:r>
      <w:r w:rsidR="00EA2EE4" w:rsidRPr="00EA2EE4">
        <w:rPr>
          <w:rFonts w:ascii="宋体" w:hAnsi="宋体" w:hint="eastAsia"/>
          <w:sz w:val="24"/>
        </w:rPr>
        <w:t>数据并行</w:t>
      </w:r>
      <w:r>
        <w:rPr>
          <w:rFonts w:ascii="宋体" w:hAnsi="宋体" w:hint="eastAsia"/>
          <w:sz w:val="24"/>
        </w:rPr>
        <w:t>的方式支撑机器学习的计算，</w:t>
      </w:r>
      <w:r w:rsidR="00D964DB">
        <w:rPr>
          <w:rFonts w:ascii="宋体" w:hAnsi="宋体" w:hint="eastAsia"/>
          <w:sz w:val="24"/>
        </w:rPr>
        <w:t>同时</w:t>
      </w:r>
      <w:r w:rsidR="004D4C15">
        <w:rPr>
          <w:rFonts w:ascii="宋体" w:hAnsi="宋体" w:hint="eastAsia"/>
          <w:sz w:val="24"/>
        </w:rPr>
        <w:t>这</w:t>
      </w:r>
      <w:r w:rsidR="00D964DB">
        <w:rPr>
          <w:rFonts w:ascii="宋体" w:hAnsi="宋体" w:hint="eastAsia"/>
          <w:sz w:val="24"/>
        </w:rPr>
        <w:t>也是大多数场景的并行方式选择。</w:t>
      </w:r>
      <w:r w:rsidR="00D2186F">
        <w:rPr>
          <w:rFonts w:ascii="宋体" w:hAnsi="宋体" w:hint="eastAsia"/>
          <w:sz w:val="24"/>
        </w:rPr>
        <w:t>数据并行将</w:t>
      </w:r>
      <w:r w:rsidR="002B6E47">
        <w:rPr>
          <w:rFonts w:ascii="宋体" w:hAnsi="宋体" w:hint="eastAsia"/>
          <w:sz w:val="24"/>
        </w:rPr>
        <w:t>数据分配到不同的机器，然后将计算结果通过某种方式进行合并</w:t>
      </w:r>
      <w:r w:rsidR="006B2DE5">
        <w:rPr>
          <w:rFonts w:ascii="宋体" w:hAnsi="宋体" w:hint="eastAsia"/>
          <w:sz w:val="24"/>
        </w:rPr>
        <w:t>。数据并行由于需要组合不同的机器的训练结果，被分</w:t>
      </w:r>
      <w:proofErr w:type="gramStart"/>
      <w:r w:rsidR="006B2DE5">
        <w:rPr>
          <w:rFonts w:ascii="宋体" w:hAnsi="宋体" w:hint="eastAsia"/>
          <w:sz w:val="24"/>
        </w:rPr>
        <w:t>为了各种</w:t>
      </w:r>
      <w:proofErr w:type="gramEnd"/>
      <w:r w:rsidR="006B2DE5">
        <w:rPr>
          <w:rFonts w:ascii="宋体" w:hAnsi="宋体" w:hint="eastAsia"/>
          <w:sz w:val="24"/>
        </w:rPr>
        <w:t>方法：</w:t>
      </w:r>
    </w:p>
    <w:p w14:paraId="22522CF7" w14:textId="7B8040B9" w:rsidR="000575E8" w:rsidRDefault="000575E8" w:rsidP="00B356A8">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w:t>
      </w:r>
      <w:proofErr w:type="gramStart"/>
      <w:r>
        <w:rPr>
          <w:rFonts w:ascii="宋体" w:hAnsi="宋体" w:hint="eastAsia"/>
          <w:sz w:val="24"/>
        </w:rPr>
        <w:t>当做</w:t>
      </w:r>
      <w:proofErr w:type="gramEnd"/>
      <w:r>
        <w:rPr>
          <w:rFonts w:ascii="宋体" w:hAnsi="宋体" w:hint="eastAsia"/>
          <w:sz w:val="24"/>
        </w:rPr>
        <w:t>全局的参数值。</w:t>
      </w:r>
    </w:p>
    <w:p w14:paraId="1EA5C8A2" w14:textId="698D57D5" w:rsidR="000575E8" w:rsidRDefault="00BA52C2" w:rsidP="00B356A8">
      <w:pPr>
        <w:pStyle w:val="ab"/>
        <w:numPr>
          <w:ilvl w:val="0"/>
          <w:numId w:val="8"/>
        </w:numPr>
        <w:spacing w:line="400" w:lineRule="exact"/>
        <w:ind w:firstLineChars="0"/>
        <w:rPr>
          <w:rFonts w:ascii="宋体" w:hAnsi="宋体"/>
          <w:sz w:val="24"/>
        </w:rPr>
      </w:pPr>
      <w:r>
        <w:rPr>
          <w:rFonts w:ascii="宋体" w:hAnsi="宋体" w:hint="eastAsia"/>
          <w:sz w:val="24"/>
        </w:rPr>
        <w:t>异步更新法。</w:t>
      </w:r>
      <w:r w:rsidR="00BE518C">
        <w:rPr>
          <w:rFonts w:ascii="宋体" w:hAnsi="宋体" w:hint="eastAsia"/>
          <w:sz w:val="24"/>
        </w:rPr>
        <w:t>与参数平均法不同的是，在工作节点与全局服务器之间，只传递更新的信息，如梯度。</w:t>
      </w:r>
    </w:p>
    <w:p w14:paraId="3ECDAC3E" w14:textId="579EEF9B" w:rsidR="0099734E" w:rsidRPr="00EA2EE4" w:rsidRDefault="0060034B" w:rsidP="00B356A8">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p>
    <w:p w14:paraId="7DED9D50" w14:textId="4B1C58C0" w:rsidR="000A798D" w:rsidRPr="00394641" w:rsidRDefault="000A798D" w:rsidP="00B356A8">
      <w:pPr>
        <w:pStyle w:val="2"/>
        <w:spacing w:beforeLines="100" w:before="291" w:after="0" w:line="400" w:lineRule="exact"/>
        <w:rPr>
          <w:rFonts w:ascii="宋体" w:eastAsia="宋体" w:hAnsi="宋体"/>
          <w:bCs w:val="0"/>
          <w:sz w:val="28"/>
          <w:szCs w:val="28"/>
        </w:rPr>
      </w:pPr>
      <w:bookmarkStart w:id="17" w:name="_Toc218767022"/>
      <w:bookmarkStart w:id="18" w:name="_Toc2860509"/>
      <w:r w:rsidRPr="00394641">
        <w:rPr>
          <w:rFonts w:ascii="宋体" w:eastAsia="宋体" w:hAnsi="宋体" w:hint="eastAsia"/>
          <w:bCs w:val="0"/>
          <w:sz w:val="28"/>
          <w:szCs w:val="28"/>
        </w:rPr>
        <w:t>1.</w:t>
      </w:r>
      <w:r w:rsidR="00A30D6D">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7"/>
      <w:bookmarkEnd w:id="18"/>
    </w:p>
    <w:p w14:paraId="3B13D038" w14:textId="5CC22EB3"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2A08F5B2"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w:t>
      </w:r>
      <w:proofErr w:type="gramStart"/>
      <w:r w:rsidR="00AB0D6A">
        <w:rPr>
          <w:rFonts w:ascii="宋体" w:hAnsi="宋体" w:hint="eastAsia"/>
          <w:sz w:val="24"/>
        </w:rPr>
        <w:t>链</w:t>
      </w:r>
      <w:r w:rsidR="00C24F73">
        <w:rPr>
          <w:rFonts w:ascii="宋体" w:hAnsi="宋体" w:hint="eastAsia"/>
          <w:sz w:val="24"/>
        </w:rPr>
        <w:t>实现</w:t>
      </w:r>
      <w:proofErr w:type="gramEnd"/>
      <w:r w:rsidR="00AB0D6A">
        <w:rPr>
          <w:rFonts w:ascii="宋体" w:hAnsi="宋体" w:hint="eastAsia"/>
          <w:sz w:val="24"/>
        </w:rPr>
        <w:t>了分布式系统</w:t>
      </w:r>
      <w:r w:rsidR="000575E8">
        <w:rPr>
          <w:rFonts w:ascii="宋体" w:hAnsi="宋体" w:hint="eastAsia"/>
          <w:sz w:val="24"/>
        </w:rPr>
        <w:t>。</w:t>
      </w:r>
    </w:p>
    <w:p w14:paraId="5AAE7A27" w14:textId="0B7CE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w:t>
      </w:r>
      <w:proofErr w:type="gramStart"/>
      <w:r w:rsidR="00DC21EE">
        <w:rPr>
          <w:rFonts w:ascii="宋体" w:hAnsi="宋体"/>
          <w:sz w:val="24"/>
        </w:rPr>
        <w:t>网</w:t>
      </w:r>
      <w:r>
        <w:rPr>
          <w:rFonts w:ascii="宋体" w:hAnsi="宋体"/>
          <w:sz w:val="24"/>
        </w:rPr>
        <w:t>分配</w:t>
      </w:r>
      <w:proofErr w:type="gramEnd"/>
      <w:r>
        <w:rPr>
          <w:rFonts w:ascii="宋体" w:hAnsi="宋体"/>
          <w:sz w:val="24"/>
        </w:rPr>
        <w:t>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p>
    <w:p w14:paraId="6B147A1A" w14:textId="06817405"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糖尿病模型的线性回归分析</w:t>
      </w:r>
      <w:r w:rsidR="000575E8">
        <w:rPr>
          <w:rFonts w:ascii="宋体" w:hAnsi="宋体" w:hint="eastAsia"/>
          <w:sz w:val="24"/>
        </w:rPr>
        <w:t>。</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1D0A529E" w:rsidR="002E1B2C" w:rsidRPr="00394641" w:rsidRDefault="002E1B2C" w:rsidP="00B356A8">
      <w:pPr>
        <w:pStyle w:val="2"/>
        <w:spacing w:beforeLines="100" w:before="291" w:after="0" w:line="400" w:lineRule="exact"/>
        <w:rPr>
          <w:rFonts w:ascii="宋体" w:eastAsia="宋体" w:hAnsi="宋体"/>
          <w:bCs w:val="0"/>
          <w:sz w:val="28"/>
          <w:szCs w:val="28"/>
        </w:rPr>
      </w:pPr>
      <w:bookmarkStart w:id="19" w:name="_Toc218767023"/>
      <w:bookmarkStart w:id="20" w:name="_Toc2860510"/>
      <w:r w:rsidRPr="00394641">
        <w:rPr>
          <w:rFonts w:ascii="宋体" w:eastAsia="宋体" w:hAnsi="宋体" w:hint="eastAsia"/>
          <w:bCs w:val="0"/>
          <w:sz w:val="28"/>
          <w:szCs w:val="28"/>
        </w:rPr>
        <w:t>1.</w:t>
      </w:r>
      <w:r w:rsidR="003978E5">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19"/>
      <w:bookmarkEnd w:id="20"/>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091CA7CA"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38578E">
        <w:rPr>
          <w:rFonts w:ascii="宋体" w:hAnsi="宋体"/>
          <w:sz w:val="24"/>
        </w:rPr>
        <w:t>该论文的主要工作做了阐述</w:t>
      </w:r>
      <w:r w:rsidR="00C675FF">
        <w:rPr>
          <w:rFonts w:ascii="宋体" w:hAnsi="宋体" w:hint="eastAsia"/>
          <w:sz w:val="24"/>
        </w:rPr>
        <w:t>，</w:t>
      </w:r>
      <w:r w:rsidR="00444512">
        <w:rPr>
          <w:rFonts w:ascii="宋体" w:hAnsi="宋体" w:hint="eastAsia"/>
          <w:sz w:val="24"/>
        </w:rPr>
        <w:t>对本文涉及到的一些理论、概念、技术做出了简要介绍，</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5EB8CCE" w14:textId="396FDEC8" w:rsidR="00C675FF"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FE3A52">
        <w:rPr>
          <w:rFonts w:ascii="宋体" w:hAnsi="宋体" w:hint="eastAsia"/>
          <w:sz w:val="24"/>
        </w:rPr>
        <w:t>对该论文使用的</w:t>
      </w:r>
      <w:r w:rsidR="00877696">
        <w:rPr>
          <w:rFonts w:ascii="宋体" w:hAnsi="宋体" w:hint="eastAsia"/>
          <w:sz w:val="24"/>
        </w:rPr>
        <w:t>研究工具进行了介绍，对合同网模型、黑板模型</w:t>
      </w:r>
      <w:r w:rsidR="00484AE6">
        <w:rPr>
          <w:rFonts w:ascii="宋体" w:hAnsi="宋体" w:hint="eastAsia"/>
          <w:sz w:val="24"/>
        </w:rPr>
        <w:t>的实现进行了</w:t>
      </w:r>
      <w:r w:rsidR="00D61D72">
        <w:rPr>
          <w:rFonts w:ascii="宋体" w:hAnsi="宋体" w:hint="eastAsia"/>
          <w:sz w:val="24"/>
        </w:rPr>
        <w:t>简单</w:t>
      </w:r>
      <w:r w:rsidR="00484AE6">
        <w:rPr>
          <w:rFonts w:ascii="宋体" w:hAnsi="宋体" w:hint="eastAsia"/>
          <w:sz w:val="24"/>
        </w:rPr>
        <w:t>描述。</w:t>
      </w:r>
    </w:p>
    <w:p w14:paraId="5928DC9F" w14:textId="0F55C536"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69188E">
        <w:rPr>
          <w:rFonts w:ascii="宋体" w:hAnsi="宋体" w:hint="eastAsia"/>
          <w:sz w:val="24"/>
        </w:rPr>
        <w:t>改进了合同网算法，</w:t>
      </w:r>
      <w:r w:rsidR="00C86303">
        <w:rPr>
          <w:rFonts w:ascii="宋体" w:hAnsi="宋体"/>
          <w:sz w:val="24"/>
        </w:rPr>
        <w:t>介绍了</w:t>
      </w:r>
      <w:r w:rsidR="00FB67E0">
        <w:rPr>
          <w:rFonts w:ascii="宋体" w:hAnsi="宋体"/>
          <w:sz w:val="24"/>
        </w:rPr>
        <w:t>该系统实现的主要功能</w:t>
      </w:r>
      <w:r w:rsidR="00FB67E0">
        <w:rPr>
          <w:rFonts w:ascii="宋体" w:hAnsi="宋体" w:hint="eastAsia"/>
          <w:sz w:val="24"/>
        </w:rPr>
        <w:t>，</w:t>
      </w:r>
      <w:r w:rsidR="00FB67E0">
        <w:rPr>
          <w:rFonts w:ascii="宋体" w:hAnsi="宋体"/>
          <w:sz w:val="24"/>
        </w:rPr>
        <w:t>并给出</w:t>
      </w:r>
      <w:r w:rsidR="00197558">
        <w:rPr>
          <w:rFonts w:ascii="宋体" w:hAnsi="宋体"/>
          <w:sz w:val="24"/>
        </w:rPr>
        <w:t>相应的伪代码以及流程图</w:t>
      </w:r>
    </w:p>
    <w:p w14:paraId="58B906E6" w14:textId="76F53E9C"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Pr>
          <w:rFonts w:ascii="宋体" w:hAnsi="宋体"/>
          <w:sz w:val="24"/>
        </w:rPr>
        <w:t>算法的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9025E7">
        <w:rPr>
          <w:rFonts w:ascii="宋体" w:hAnsi="宋体" w:hint="eastAsia"/>
          <w:sz w:val="24"/>
        </w:rPr>
        <w:t>利用数据并行，通过糖尿病患者数据集，使用该系统对糖尿病患者进行建模。</w:t>
      </w:r>
      <w:r w:rsidR="005046A4">
        <w:rPr>
          <w:rFonts w:ascii="宋体" w:hAnsi="宋体" w:hint="eastAsia"/>
          <w:sz w:val="24"/>
        </w:rPr>
        <w:t>对比不同方案的结果，并且对实验结果进行分析与评价。</w:t>
      </w:r>
    </w:p>
    <w:p w14:paraId="041007C5" w14:textId="76C544ED" w:rsidR="0044014F" w:rsidRPr="004318D6" w:rsidRDefault="00CD133C" w:rsidP="004318D6">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w:t>
      </w:r>
      <w:r w:rsidR="00397E16">
        <w:rPr>
          <w:rFonts w:ascii="宋体" w:hAnsi="宋体" w:hint="eastAsia"/>
          <w:sz w:val="24"/>
        </w:rPr>
        <w:t>小结。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4F6CF18F" w14:textId="7A95DDA6" w:rsidR="00FB36C7" w:rsidRPr="00C91C8C" w:rsidRDefault="00FB36C7" w:rsidP="00B356A8">
      <w:pPr>
        <w:pStyle w:val="1"/>
        <w:numPr>
          <w:ilvl w:val="0"/>
          <w:numId w:val="2"/>
        </w:numPr>
        <w:spacing w:beforeLines="100" w:before="291" w:after="0" w:line="400" w:lineRule="exact"/>
        <w:rPr>
          <w:rFonts w:ascii="宋体" w:hAnsi="宋体"/>
          <w:bCs w:val="0"/>
          <w:sz w:val="30"/>
        </w:rPr>
      </w:pPr>
      <w:bookmarkStart w:id="21" w:name="_Toc2860511"/>
      <w:bookmarkStart w:id="22" w:name="_Toc67804969"/>
      <w:bookmarkStart w:id="23" w:name="_Toc218767025"/>
      <w:r>
        <w:rPr>
          <w:rFonts w:ascii="宋体" w:hAnsi="宋体" w:hint="eastAsia"/>
          <w:bCs w:val="0"/>
          <w:sz w:val="30"/>
        </w:rPr>
        <w:lastRenderedPageBreak/>
        <w:t>算法基础</w:t>
      </w:r>
      <w:r w:rsidR="00294F0D">
        <w:rPr>
          <w:rFonts w:ascii="宋体" w:hAnsi="宋体" w:hint="eastAsia"/>
          <w:bCs w:val="0"/>
          <w:sz w:val="30"/>
        </w:rPr>
        <w:t>简介</w:t>
      </w:r>
      <w:bookmarkEnd w:id="21"/>
    </w:p>
    <w:p w14:paraId="763E3CB1" w14:textId="2A90879D" w:rsidR="0044014F" w:rsidRDefault="007349C7" w:rsidP="00B356A8">
      <w:pPr>
        <w:pStyle w:val="2"/>
        <w:numPr>
          <w:ilvl w:val="1"/>
          <w:numId w:val="2"/>
        </w:numPr>
        <w:spacing w:beforeLines="100" w:before="291" w:after="0" w:line="400" w:lineRule="exact"/>
        <w:rPr>
          <w:rFonts w:ascii="宋体" w:eastAsia="宋体" w:hAnsi="宋体"/>
          <w:bCs w:val="0"/>
          <w:sz w:val="28"/>
          <w:szCs w:val="28"/>
        </w:rPr>
      </w:pPr>
      <w:bookmarkStart w:id="24" w:name="_Toc2860512"/>
      <w:bookmarkEnd w:id="22"/>
      <w:bookmarkEnd w:id="23"/>
      <w:r>
        <w:rPr>
          <w:rFonts w:ascii="宋体" w:eastAsia="宋体" w:hAnsi="宋体" w:hint="eastAsia"/>
          <w:bCs w:val="0"/>
          <w:sz w:val="28"/>
          <w:szCs w:val="28"/>
        </w:rPr>
        <w:t>合同网模型</w:t>
      </w:r>
      <w:bookmarkEnd w:id="24"/>
    </w:p>
    <w:p w14:paraId="60B55DFF" w14:textId="19D65E39" w:rsidR="006842F8" w:rsidRPr="000A47C6" w:rsidRDefault="001A64B9" w:rsidP="00D41855">
      <w:pPr>
        <w:pStyle w:val="ae"/>
        <w:numPr>
          <w:ilvl w:val="2"/>
          <w:numId w:val="2"/>
        </w:numPr>
        <w:spacing w:line="400" w:lineRule="exact"/>
        <w:ind w:firstLineChars="0"/>
        <w:rPr>
          <w:b/>
          <w:sz w:val="24"/>
          <w:szCs w:val="24"/>
        </w:rPr>
      </w:pPr>
      <w:r w:rsidRPr="000A47C6">
        <w:rPr>
          <w:b/>
          <w:sz w:val="24"/>
          <w:szCs w:val="24"/>
        </w:rPr>
        <w:t>合同网模型简介</w:t>
      </w:r>
    </w:p>
    <w:p w14:paraId="716947DD" w14:textId="61B9F014" w:rsidR="00EB37CA" w:rsidRPr="00B94D9A" w:rsidRDefault="008F1438" w:rsidP="00B779F3">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00B779F3" w:rsidRPr="00B94D9A">
        <w:rPr>
          <w:rFonts w:hint="eastAsia"/>
          <w:sz w:val="24"/>
          <w:szCs w:val="24"/>
        </w:rPr>
        <w:t>，</w:t>
      </w:r>
      <w:r w:rsidR="00B779F3" w:rsidRPr="00B94D9A">
        <w:rPr>
          <w:sz w:val="24"/>
          <w:szCs w:val="24"/>
        </w:rPr>
        <w:t>CNP</w:t>
      </w:r>
      <w:r w:rsidRPr="00B94D9A">
        <w:rPr>
          <w:rFonts w:hint="eastAsia"/>
          <w:sz w:val="24"/>
          <w:szCs w:val="24"/>
        </w:rPr>
        <w:t>）</w:t>
      </w:r>
      <w:r w:rsidR="00B779F3" w:rsidRPr="00B94D9A">
        <w:rPr>
          <w:rFonts w:hint="eastAsia"/>
          <w:sz w:val="24"/>
          <w:szCs w:val="24"/>
        </w:rPr>
        <w:t>是分布式人工智能领域中的一种经典协调协议，它为人与资源、</w:t>
      </w:r>
      <w:r w:rsidR="00B779F3" w:rsidRPr="00B94D9A">
        <w:rPr>
          <w:rFonts w:hint="eastAsia"/>
          <w:sz w:val="24"/>
          <w:szCs w:val="24"/>
        </w:rPr>
        <w:t>agent</w:t>
      </w:r>
      <w:r w:rsidR="00B779F3" w:rsidRPr="00B94D9A">
        <w:rPr>
          <w:rFonts w:hint="eastAsia"/>
          <w:sz w:val="24"/>
          <w:szCs w:val="24"/>
        </w:rPr>
        <w:t>之间的协调发展提供了一个良好有效的相处方式。</w:t>
      </w:r>
      <w:r w:rsidR="00DA5010" w:rsidRPr="00B94D9A">
        <w:rPr>
          <w:rFonts w:hint="eastAsia"/>
          <w:sz w:val="24"/>
          <w:szCs w:val="24"/>
        </w:rPr>
        <w:t>合同网模型拥有管理</w:t>
      </w:r>
      <w:r w:rsidR="00C15C7D" w:rsidRPr="00B94D9A">
        <w:rPr>
          <w:rFonts w:hint="eastAsia"/>
          <w:sz w:val="24"/>
          <w:szCs w:val="24"/>
        </w:rPr>
        <w:t>者</w:t>
      </w:r>
      <w:r w:rsidR="00DA5010" w:rsidRPr="00B94D9A">
        <w:rPr>
          <w:rFonts w:hint="eastAsia"/>
          <w:sz w:val="24"/>
          <w:szCs w:val="24"/>
        </w:rPr>
        <w:t>（</w:t>
      </w:r>
      <w:r w:rsidR="00DA5010" w:rsidRPr="00B94D9A">
        <w:rPr>
          <w:rFonts w:hint="eastAsia"/>
          <w:sz w:val="24"/>
          <w:szCs w:val="24"/>
        </w:rPr>
        <w:t>Manager</w:t>
      </w:r>
      <w:r w:rsidR="00DA5010" w:rsidRPr="00B94D9A">
        <w:rPr>
          <w:rFonts w:hint="eastAsia"/>
          <w:sz w:val="24"/>
          <w:szCs w:val="24"/>
        </w:rPr>
        <w:t>）和</w:t>
      </w:r>
      <w:r w:rsidR="004318D6" w:rsidRPr="00B94D9A">
        <w:rPr>
          <w:rFonts w:hint="eastAsia"/>
          <w:sz w:val="24"/>
          <w:szCs w:val="24"/>
        </w:rPr>
        <w:t>投标</w:t>
      </w:r>
      <w:r w:rsidR="00C15C7D" w:rsidRPr="00B94D9A">
        <w:rPr>
          <w:rFonts w:hint="eastAsia"/>
          <w:sz w:val="24"/>
          <w:szCs w:val="24"/>
        </w:rPr>
        <w:t>者</w:t>
      </w:r>
      <w:r w:rsidR="00DA5010" w:rsidRPr="00B94D9A">
        <w:rPr>
          <w:rFonts w:hint="eastAsia"/>
          <w:sz w:val="24"/>
          <w:szCs w:val="24"/>
        </w:rPr>
        <w:t>（</w:t>
      </w:r>
      <w:r w:rsidR="00DA5010" w:rsidRPr="00B94D9A">
        <w:rPr>
          <w:rFonts w:hint="eastAsia"/>
          <w:sz w:val="24"/>
          <w:szCs w:val="24"/>
        </w:rPr>
        <w:t>Contractor</w:t>
      </w:r>
      <w:r w:rsidR="00DA5010" w:rsidRPr="00B94D9A">
        <w:rPr>
          <w:rFonts w:hint="eastAsia"/>
          <w:sz w:val="24"/>
          <w:szCs w:val="24"/>
        </w:rPr>
        <w:t>）两种属性的</w:t>
      </w:r>
      <w:r w:rsidR="00DA5010" w:rsidRPr="00B94D9A">
        <w:rPr>
          <w:rFonts w:hint="eastAsia"/>
          <w:sz w:val="24"/>
          <w:szCs w:val="24"/>
        </w:rPr>
        <w:t>agent</w:t>
      </w:r>
      <w:r w:rsidR="00DA5010" w:rsidRPr="00B94D9A">
        <w:rPr>
          <w:rFonts w:hint="eastAsia"/>
          <w:sz w:val="24"/>
          <w:szCs w:val="24"/>
        </w:rPr>
        <w:t>，</w:t>
      </w:r>
      <w:r w:rsidR="004318D6" w:rsidRPr="00B94D9A">
        <w:rPr>
          <w:rFonts w:hint="eastAsia"/>
          <w:sz w:val="24"/>
          <w:szCs w:val="24"/>
        </w:rPr>
        <w:t>模拟了经济学中的招投标过程，通过管理</w:t>
      </w:r>
      <w:r w:rsidR="00E22AF7" w:rsidRPr="00B94D9A">
        <w:rPr>
          <w:rFonts w:hint="eastAsia"/>
          <w:sz w:val="24"/>
          <w:szCs w:val="24"/>
        </w:rPr>
        <w:t>者</w:t>
      </w:r>
      <w:r w:rsidR="004318D6" w:rsidRPr="00B94D9A">
        <w:rPr>
          <w:rFonts w:hint="eastAsia"/>
          <w:sz w:val="24"/>
          <w:szCs w:val="24"/>
        </w:rPr>
        <w:t>审核投标</w:t>
      </w:r>
      <w:r w:rsidR="00E22AF7" w:rsidRPr="00B94D9A">
        <w:rPr>
          <w:rFonts w:hint="eastAsia"/>
          <w:sz w:val="24"/>
          <w:szCs w:val="24"/>
        </w:rPr>
        <w:t>者来</w:t>
      </w:r>
      <w:r w:rsidR="004318D6" w:rsidRPr="00B94D9A">
        <w:rPr>
          <w:rFonts w:hint="eastAsia"/>
          <w:sz w:val="24"/>
          <w:szCs w:val="24"/>
        </w:rPr>
        <w:t>选择任务的发放。</w:t>
      </w:r>
    </w:p>
    <w:p w14:paraId="3A63984C" w14:textId="4B14253E" w:rsidR="00D41855" w:rsidRPr="000A47C6" w:rsidRDefault="00D41855" w:rsidP="00D41855">
      <w:pPr>
        <w:pStyle w:val="ae"/>
        <w:numPr>
          <w:ilvl w:val="2"/>
          <w:numId w:val="2"/>
        </w:numPr>
        <w:spacing w:line="400" w:lineRule="exact"/>
        <w:ind w:firstLineChars="0"/>
        <w:rPr>
          <w:b/>
          <w:sz w:val="24"/>
          <w:szCs w:val="24"/>
        </w:rPr>
      </w:pPr>
      <w:r w:rsidRPr="000A47C6">
        <w:rPr>
          <w:rFonts w:hint="eastAsia"/>
          <w:b/>
          <w:sz w:val="24"/>
          <w:szCs w:val="24"/>
        </w:rPr>
        <w:t>分配过程</w:t>
      </w:r>
    </w:p>
    <w:p w14:paraId="77F0A9A1" w14:textId="3FDDD335" w:rsidR="00C77A98" w:rsidRPr="00B94D9A" w:rsidRDefault="00C77A98" w:rsidP="00C77A98">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F7E0765" w14:textId="27251416" w:rsidR="00B87C53" w:rsidRPr="00B94D9A" w:rsidRDefault="00931153" w:rsidP="00931153">
      <w:pPr>
        <w:pStyle w:val="ae"/>
        <w:numPr>
          <w:ilvl w:val="0"/>
          <w:numId w:val="9"/>
        </w:numPr>
        <w:spacing w:line="400" w:lineRule="exact"/>
        <w:ind w:firstLineChars="0"/>
        <w:rPr>
          <w:sz w:val="24"/>
          <w:szCs w:val="24"/>
        </w:rPr>
      </w:pPr>
      <w:r w:rsidRPr="00B94D9A">
        <w:rPr>
          <w:rFonts w:hint="eastAsia"/>
          <w:sz w:val="24"/>
          <w:szCs w:val="24"/>
        </w:rPr>
        <w:t>招标阶段</w:t>
      </w:r>
      <w:r w:rsidR="00FA6521">
        <w:rPr>
          <w:rFonts w:hint="eastAsia"/>
          <w:sz w:val="24"/>
          <w:szCs w:val="24"/>
        </w:rPr>
        <w:t>：管理者将需要指派的任务进行发布给投标者。</w:t>
      </w:r>
    </w:p>
    <w:p w14:paraId="44BA57FA" w14:textId="707F76C3" w:rsidR="001269E6" w:rsidRPr="001269E6" w:rsidRDefault="00931153" w:rsidP="001269E6">
      <w:pPr>
        <w:pStyle w:val="ae"/>
        <w:numPr>
          <w:ilvl w:val="0"/>
          <w:numId w:val="9"/>
        </w:numPr>
        <w:spacing w:line="400" w:lineRule="exact"/>
        <w:ind w:firstLineChars="0"/>
        <w:rPr>
          <w:sz w:val="24"/>
          <w:szCs w:val="24"/>
        </w:rPr>
      </w:pPr>
      <w:r w:rsidRPr="00B94D9A">
        <w:rPr>
          <w:sz w:val="24"/>
          <w:szCs w:val="24"/>
        </w:rPr>
        <w:t>投标阶段</w:t>
      </w:r>
      <w:r w:rsidR="00FA6521">
        <w:rPr>
          <w:rFonts w:hint="eastAsia"/>
          <w:sz w:val="24"/>
          <w:szCs w:val="24"/>
        </w:rPr>
        <w:t>：</w:t>
      </w:r>
      <w:r w:rsidR="00FA6521">
        <w:rPr>
          <w:sz w:val="24"/>
          <w:szCs w:val="24"/>
        </w:rPr>
        <w:t>投标者收到管理者发布的任务后</w:t>
      </w:r>
      <w:r w:rsidR="00FA6521">
        <w:rPr>
          <w:rFonts w:hint="eastAsia"/>
          <w:sz w:val="24"/>
          <w:szCs w:val="24"/>
        </w:rPr>
        <w:t>，</w:t>
      </w:r>
      <w:r w:rsidR="00FA6521">
        <w:rPr>
          <w:sz w:val="24"/>
          <w:szCs w:val="24"/>
        </w:rPr>
        <w:t>参与投标</w:t>
      </w:r>
      <w:r w:rsidR="00FA6521">
        <w:rPr>
          <w:rFonts w:hint="eastAsia"/>
          <w:sz w:val="24"/>
          <w:szCs w:val="24"/>
        </w:rPr>
        <w:t>，</w:t>
      </w:r>
      <w:r w:rsidR="00FA6521">
        <w:rPr>
          <w:sz w:val="24"/>
          <w:szCs w:val="24"/>
        </w:rPr>
        <w:t>和其他投标者一起竞争该任务的归属</w:t>
      </w:r>
      <w:r w:rsidR="00FA6521">
        <w:rPr>
          <w:rFonts w:hint="eastAsia"/>
          <w:sz w:val="24"/>
          <w:szCs w:val="24"/>
        </w:rPr>
        <w:t>。</w:t>
      </w:r>
    </w:p>
    <w:p w14:paraId="03B06483" w14:textId="54DC9F3A" w:rsidR="00092B91" w:rsidRPr="00B94D9A" w:rsidRDefault="00092B91" w:rsidP="00931153">
      <w:pPr>
        <w:pStyle w:val="ae"/>
        <w:numPr>
          <w:ilvl w:val="0"/>
          <w:numId w:val="9"/>
        </w:numPr>
        <w:spacing w:line="400" w:lineRule="exact"/>
        <w:ind w:firstLineChars="0"/>
        <w:rPr>
          <w:sz w:val="24"/>
          <w:szCs w:val="24"/>
        </w:rPr>
      </w:pPr>
      <w:r w:rsidRPr="00B94D9A">
        <w:rPr>
          <w:sz w:val="24"/>
          <w:szCs w:val="24"/>
        </w:rPr>
        <w:t>发放合同阶段</w:t>
      </w:r>
      <w:r w:rsidR="00FA6521">
        <w:rPr>
          <w:rFonts w:hint="eastAsia"/>
          <w:sz w:val="24"/>
          <w:szCs w:val="24"/>
        </w:rPr>
        <w:t>：</w:t>
      </w:r>
      <w:r w:rsidR="00FA6521">
        <w:rPr>
          <w:sz w:val="24"/>
          <w:szCs w:val="24"/>
        </w:rPr>
        <w:t>管理者审核投标者的标书</w:t>
      </w:r>
      <w:r w:rsidR="00FA6521">
        <w:rPr>
          <w:rFonts w:hint="eastAsia"/>
          <w:sz w:val="24"/>
          <w:szCs w:val="24"/>
        </w:rPr>
        <w:t>，</w:t>
      </w:r>
      <w:r w:rsidR="00FA6521">
        <w:rPr>
          <w:sz w:val="24"/>
          <w:szCs w:val="24"/>
        </w:rPr>
        <w:t>选择它认为最适合的投标者发放任务</w:t>
      </w:r>
      <w:r w:rsidR="00FA6521">
        <w:rPr>
          <w:rFonts w:hint="eastAsia"/>
          <w:sz w:val="24"/>
          <w:szCs w:val="24"/>
        </w:rPr>
        <w:t>。</w:t>
      </w:r>
    </w:p>
    <w:p w14:paraId="61A90754" w14:textId="17ACDE0E" w:rsidR="00092B91" w:rsidRPr="00B94D9A" w:rsidRDefault="00347680" w:rsidP="00931153">
      <w:pPr>
        <w:pStyle w:val="ae"/>
        <w:numPr>
          <w:ilvl w:val="0"/>
          <w:numId w:val="9"/>
        </w:numPr>
        <w:spacing w:line="400" w:lineRule="exact"/>
        <w:ind w:firstLineChars="0"/>
        <w:rPr>
          <w:sz w:val="24"/>
          <w:szCs w:val="24"/>
        </w:rPr>
      </w:pPr>
      <w:r>
        <w:rPr>
          <w:rFonts w:hint="eastAsia"/>
          <w:sz w:val="24"/>
          <w:szCs w:val="24"/>
        </w:rPr>
        <w:t>签约</w:t>
      </w:r>
      <w:r w:rsidR="00092B91" w:rsidRPr="00B94D9A">
        <w:rPr>
          <w:sz w:val="24"/>
          <w:szCs w:val="24"/>
        </w:rPr>
        <w:t>阶段</w:t>
      </w:r>
      <w:r w:rsidR="00FA6521">
        <w:rPr>
          <w:rFonts w:hint="eastAsia"/>
          <w:sz w:val="24"/>
          <w:szCs w:val="24"/>
        </w:rPr>
        <w:t>：被选中的</w:t>
      </w:r>
      <w:r w:rsidR="00FA6521">
        <w:rPr>
          <w:sz w:val="24"/>
          <w:szCs w:val="24"/>
        </w:rPr>
        <w:t>投标者收到管理者发放的任务</w:t>
      </w:r>
      <w:r w:rsidR="00FA6521">
        <w:rPr>
          <w:rFonts w:hint="eastAsia"/>
          <w:sz w:val="24"/>
          <w:szCs w:val="24"/>
        </w:rPr>
        <w:t>，</w:t>
      </w:r>
      <w:r w:rsidR="00A7614A">
        <w:rPr>
          <w:rFonts w:hint="eastAsia"/>
          <w:sz w:val="24"/>
          <w:szCs w:val="24"/>
        </w:rPr>
        <w:t>和</w:t>
      </w:r>
      <w:r w:rsidR="00FA6521">
        <w:rPr>
          <w:sz w:val="24"/>
          <w:szCs w:val="24"/>
        </w:rPr>
        <w:t>管理者</w:t>
      </w:r>
      <w:r w:rsidR="00A7614A">
        <w:rPr>
          <w:sz w:val="24"/>
          <w:szCs w:val="24"/>
        </w:rPr>
        <w:t>签约</w:t>
      </w:r>
      <w:r w:rsidR="00FA6521">
        <w:rPr>
          <w:sz w:val="24"/>
          <w:szCs w:val="24"/>
        </w:rPr>
        <w:t>任务的执行</w:t>
      </w:r>
      <w:r w:rsidR="00FA6521">
        <w:rPr>
          <w:rFonts w:hint="eastAsia"/>
          <w:sz w:val="24"/>
          <w:szCs w:val="24"/>
        </w:rPr>
        <w:t>。</w:t>
      </w:r>
    </w:p>
    <w:p w14:paraId="4A8CED04" w14:textId="1B4A6894" w:rsidR="00E70679" w:rsidRDefault="0005476A" w:rsidP="00E70679">
      <w:pPr>
        <w:spacing w:line="400" w:lineRule="exact"/>
        <w:ind w:left="420"/>
        <w:rPr>
          <w:sz w:val="24"/>
          <w:szCs w:val="24"/>
        </w:rPr>
      </w:pPr>
      <w:r w:rsidRPr="00E70679">
        <w:rPr>
          <w:noProof/>
          <w:sz w:val="24"/>
          <w:szCs w:val="24"/>
        </w:rPr>
        <w:drawing>
          <wp:anchor distT="0" distB="0" distL="114300" distR="114300" simplePos="0" relativeHeight="251663360" behindDoc="0" locked="0" layoutInCell="1" allowOverlap="1" wp14:anchorId="779902A9" wp14:editId="633BF666">
            <wp:simplePos x="0" y="0"/>
            <wp:positionH relativeFrom="margin">
              <wp:posOffset>374650</wp:posOffset>
            </wp:positionH>
            <wp:positionV relativeFrom="paragraph">
              <wp:posOffset>367030</wp:posOffset>
            </wp:positionV>
            <wp:extent cx="2115820" cy="3651250"/>
            <wp:effectExtent l="0" t="0" r="0" b="0"/>
            <wp:wrapTopAndBottom/>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5850" t="4967" r="9409" b="6119"/>
                    <a:stretch/>
                  </pic:blipFill>
                  <pic:spPr bwMode="auto">
                    <a:xfrm>
                      <a:off x="0" y="0"/>
                      <a:ext cx="2115820" cy="3651250"/>
                    </a:xfrm>
                    <a:prstGeom prst="rect">
                      <a:avLst/>
                    </a:prstGeom>
                    <a:noFill/>
                    <a:ln>
                      <a:noFill/>
                    </a:ln>
                    <a:extLst>
                      <a:ext uri="{53640926-AAD7-44D8-BBD7-CCE9431645EC}">
                        <a14:shadowObscured xmlns:a14="http://schemas.microsoft.com/office/drawing/2010/main"/>
                      </a:ext>
                    </a:extLst>
                  </pic:spPr>
                </pic:pic>
              </a:graphicData>
            </a:graphic>
          </wp:anchor>
        </w:drawing>
      </w:r>
      <w:r w:rsidR="00D46C70">
        <w:rPr>
          <w:sz w:val="24"/>
          <w:szCs w:val="24"/>
        </w:rPr>
        <w:t>A</w:t>
      </w:r>
      <w:r w:rsidR="00D46C70">
        <w:rPr>
          <w:rFonts w:hint="eastAsia"/>
          <w:sz w:val="24"/>
          <w:szCs w:val="24"/>
        </w:rPr>
        <w:t>gent</w:t>
      </w:r>
      <w:r w:rsidR="00D46C70">
        <w:rPr>
          <w:rFonts w:hint="eastAsia"/>
          <w:sz w:val="24"/>
          <w:szCs w:val="24"/>
        </w:rPr>
        <w:t>之间</w:t>
      </w:r>
      <w:r w:rsidR="004621F4">
        <w:rPr>
          <w:rFonts w:hint="eastAsia"/>
          <w:sz w:val="24"/>
          <w:szCs w:val="24"/>
        </w:rPr>
        <w:t>对单个任务</w:t>
      </w:r>
      <w:r w:rsidR="00D46C70">
        <w:rPr>
          <w:rFonts w:hint="eastAsia"/>
          <w:sz w:val="24"/>
          <w:szCs w:val="24"/>
        </w:rPr>
        <w:t>交互</w:t>
      </w:r>
      <w:r w:rsidR="00D46C70">
        <w:rPr>
          <w:sz w:val="24"/>
          <w:szCs w:val="24"/>
        </w:rPr>
        <w:t>协商</w:t>
      </w:r>
      <w:r w:rsidR="00092B91" w:rsidRPr="00B94D9A">
        <w:rPr>
          <w:sz w:val="24"/>
          <w:szCs w:val="24"/>
        </w:rPr>
        <w:t>图如下</w:t>
      </w:r>
      <w:r w:rsidR="00092B91" w:rsidRPr="00B94D9A">
        <w:rPr>
          <w:rFonts w:hint="eastAsia"/>
          <w:sz w:val="24"/>
          <w:szCs w:val="24"/>
        </w:rPr>
        <w:t>：</w:t>
      </w:r>
    </w:p>
    <w:p w14:paraId="0E688FBC" w14:textId="6CF6F228" w:rsidR="0005476A" w:rsidRPr="0005476A" w:rsidRDefault="0005476A" w:rsidP="009B6EC7">
      <w:pPr>
        <w:spacing w:line="400" w:lineRule="exact"/>
        <w:ind w:left="1680" w:firstLine="420"/>
        <w:rPr>
          <w:szCs w:val="21"/>
        </w:rPr>
      </w:pPr>
      <w:r w:rsidRPr="0005476A">
        <w:rPr>
          <w:szCs w:val="21"/>
        </w:rPr>
        <w:t>图</w:t>
      </w:r>
      <w:r w:rsidRPr="0005476A">
        <w:rPr>
          <w:szCs w:val="21"/>
        </w:rPr>
        <w:t>2.1</w:t>
      </w:r>
    </w:p>
    <w:p w14:paraId="78BEB2BC" w14:textId="192AD56D" w:rsidR="0005476A" w:rsidRPr="00B94D9A" w:rsidRDefault="0005476A" w:rsidP="007B3E22">
      <w:pPr>
        <w:spacing w:beforeLines="1900" w:before="5529" w:line="400" w:lineRule="exact"/>
        <w:rPr>
          <w:sz w:val="24"/>
          <w:szCs w:val="24"/>
        </w:rPr>
      </w:pPr>
    </w:p>
    <w:p w14:paraId="35E60FBA" w14:textId="782A822A" w:rsidR="00B52297" w:rsidRDefault="003B2A57" w:rsidP="00B356A8">
      <w:pPr>
        <w:pStyle w:val="2"/>
        <w:numPr>
          <w:ilvl w:val="1"/>
          <w:numId w:val="2"/>
        </w:numPr>
        <w:spacing w:beforeLines="100" w:before="291" w:after="0" w:line="400" w:lineRule="exact"/>
        <w:rPr>
          <w:rFonts w:ascii="宋体" w:eastAsia="宋体" w:hAnsi="宋体"/>
          <w:bCs w:val="0"/>
          <w:sz w:val="28"/>
          <w:szCs w:val="28"/>
        </w:rPr>
      </w:pPr>
      <w:bookmarkStart w:id="25" w:name="_Toc2860513"/>
      <w:r>
        <w:rPr>
          <w:rFonts w:ascii="宋体" w:eastAsia="宋体" w:hAnsi="宋体" w:hint="eastAsia"/>
          <w:bCs w:val="0"/>
          <w:sz w:val="28"/>
          <w:szCs w:val="28"/>
        </w:rPr>
        <w:t>黑板模型</w:t>
      </w:r>
      <w:bookmarkEnd w:id="25"/>
    </w:p>
    <w:p w14:paraId="05D1A29C" w14:textId="62CC5E89" w:rsidR="007B3E22" w:rsidRPr="007B3E22" w:rsidRDefault="007B3E22" w:rsidP="007B3E22"/>
    <w:p w14:paraId="0285DC9B" w14:textId="0BE70FA1" w:rsidR="003209D3" w:rsidRDefault="003209D3" w:rsidP="00B356A8">
      <w:pPr>
        <w:spacing w:line="400" w:lineRule="exact"/>
      </w:pPr>
    </w:p>
    <w:p w14:paraId="0FBC5869" w14:textId="433FFBEB" w:rsidR="003209D3" w:rsidRDefault="003209D3" w:rsidP="00B356A8">
      <w:pPr>
        <w:pStyle w:val="2"/>
        <w:numPr>
          <w:ilvl w:val="1"/>
          <w:numId w:val="2"/>
        </w:numPr>
        <w:spacing w:beforeLines="100" w:before="291" w:after="0" w:line="400" w:lineRule="exact"/>
        <w:rPr>
          <w:rFonts w:ascii="宋体" w:eastAsia="宋体" w:hAnsi="宋体"/>
          <w:bCs w:val="0"/>
          <w:sz w:val="28"/>
          <w:szCs w:val="28"/>
        </w:rPr>
      </w:pPr>
      <w:bookmarkStart w:id="26" w:name="_Toc2860514"/>
      <w:r>
        <w:rPr>
          <w:rFonts w:ascii="宋体" w:eastAsia="宋体" w:hAnsi="宋体" w:hint="eastAsia"/>
          <w:bCs w:val="0"/>
          <w:sz w:val="28"/>
          <w:szCs w:val="28"/>
        </w:rPr>
        <w:t>本章小结</w:t>
      </w:r>
      <w:bookmarkEnd w:id="26"/>
    </w:p>
    <w:p w14:paraId="7A648612" w14:textId="0AA09080" w:rsidR="003209D3" w:rsidRPr="003209D3" w:rsidRDefault="003209D3" w:rsidP="00B356A8">
      <w:pPr>
        <w:spacing w:line="400" w:lineRule="exact"/>
      </w:pPr>
    </w:p>
    <w:p w14:paraId="450A86F5" w14:textId="3F0D6E22" w:rsidR="00162937" w:rsidRDefault="00162937" w:rsidP="00B356A8">
      <w:pPr>
        <w:spacing w:line="400" w:lineRule="exact"/>
        <w:rPr>
          <w:sz w:val="36"/>
        </w:rPr>
      </w:pPr>
    </w:p>
    <w:p w14:paraId="4488AD1A" w14:textId="021E893C" w:rsidR="006E3D6F" w:rsidRDefault="006E3D6F" w:rsidP="00B356A8">
      <w:pPr>
        <w:spacing w:line="400" w:lineRule="exact"/>
        <w:rPr>
          <w:sz w:val="36"/>
        </w:rPr>
      </w:pPr>
    </w:p>
    <w:p w14:paraId="1A0036F6" w14:textId="7BD0F1E6" w:rsidR="006E3D6F" w:rsidRDefault="006E3D6F"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27" w:name="_Toc2860515"/>
      <w:r>
        <w:rPr>
          <w:rFonts w:ascii="宋体" w:hAnsi="宋体" w:hint="eastAsia"/>
          <w:bCs w:val="0"/>
          <w:sz w:val="30"/>
        </w:rPr>
        <w:t>算法解决方案</w:t>
      </w:r>
      <w:bookmarkEnd w:id="27"/>
    </w:p>
    <w:p w14:paraId="188C0E4A" w14:textId="34CB7D95" w:rsidR="00141101" w:rsidRDefault="004234D7" w:rsidP="00B356A8">
      <w:pPr>
        <w:pStyle w:val="2"/>
        <w:numPr>
          <w:ilvl w:val="1"/>
          <w:numId w:val="2"/>
        </w:numPr>
        <w:spacing w:beforeLines="100" w:before="291" w:after="0" w:line="400" w:lineRule="exact"/>
        <w:rPr>
          <w:rFonts w:ascii="宋体" w:eastAsia="宋体" w:hAnsi="宋体"/>
          <w:bCs w:val="0"/>
          <w:sz w:val="28"/>
          <w:szCs w:val="28"/>
        </w:rPr>
      </w:pPr>
      <w:bookmarkStart w:id="28" w:name="_Toc2860516"/>
      <w:r>
        <w:rPr>
          <w:rFonts w:ascii="宋体" w:eastAsia="宋体" w:hAnsi="宋体" w:hint="eastAsia"/>
          <w:bCs w:val="0"/>
          <w:sz w:val="28"/>
          <w:szCs w:val="28"/>
        </w:rPr>
        <w:t>实际问题分析（或原算法介绍）</w:t>
      </w:r>
      <w:bookmarkEnd w:id="28"/>
    </w:p>
    <w:p w14:paraId="412FA308" w14:textId="22ACCE59" w:rsidR="00D90621" w:rsidRDefault="00D90621" w:rsidP="00B356A8">
      <w:pPr>
        <w:pStyle w:val="ae"/>
        <w:spacing w:line="400" w:lineRule="exact"/>
        <w:ind w:left="528" w:firstLineChars="0" w:firstLine="0"/>
        <w:rPr>
          <w:rFonts w:ascii="宋体" w:hAnsi="宋体"/>
          <w:sz w:val="24"/>
        </w:rPr>
      </w:pPr>
      <w:r>
        <w:rPr>
          <w:rFonts w:ascii="宋体" w:hAnsi="宋体" w:hint="eastAsia"/>
          <w:sz w:val="24"/>
        </w:rPr>
        <w:t>问题分析，分析和评价现有的3个以上相关算法或解决方案。（1500字左右）</w:t>
      </w:r>
    </w:p>
    <w:p w14:paraId="7E0868F7" w14:textId="24E14784" w:rsidR="006651DE" w:rsidRDefault="00372A29" w:rsidP="00B356A8">
      <w:pPr>
        <w:pStyle w:val="ae"/>
        <w:spacing w:line="400" w:lineRule="exact"/>
        <w:ind w:left="528" w:firstLineChars="0" w:firstLine="0"/>
        <w:rPr>
          <w:rFonts w:ascii="宋体" w:hAnsi="宋体"/>
          <w:sz w:val="24"/>
        </w:rPr>
      </w:pPr>
      <w:r>
        <w:rPr>
          <w:rFonts w:ascii="宋体" w:hAnsi="宋体"/>
          <w:sz w:val="24"/>
        </w:rPr>
        <w:t>目前</w:t>
      </w:r>
      <w:r w:rsidR="006651DE">
        <w:rPr>
          <w:rFonts w:ascii="宋体" w:hAnsi="宋体"/>
          <w:sz w:val="24"/>
        </w:rPr>
        <w:t>学术界存在很多分布式</w:t>
      </w:r>
      <w:r w:rsidR="00B96632">
        <w:rPr>
          <w:rFonts w:ascii="宋体" w:hAnsi="宋体" w:hint="eastAsia"/>
          <w:sz w:val="24"/>
        </w:rPr>
        <w:t>分配</w:t>
      </w:r>
      <w:r w:rsidR="006651DE">
        <w:rPr>
          <w:rFonts w:ascii="宋体" w:hAnsi="宋体"/>
          <w:sz w:val="24"/>
        </w:rPr>
        <w:t>算法</w:t>
      </w:r>
      <w:r w:rsidR="006651DE">
        <w:rPr>
          <w:rFonts w:ascii="宋体" w:hAnsi="宋体" w:hint="eastAsia"/>
          <w:sz w:val="24"/>
        </w:rPr>
        <w:t>，</w:t>
      </w:r>
      <w:r w:rsidR="002D437D">
        <w:rPr>
          <w:rFonts w:ascii="宋体" w:hAnsi="宋体" w:hint="eastAsia"/>
          <w:sz w:val="24"/>
        </w:rPr>
        <w:t>比如raft算法、</w:t>
      </w:r>
      <w:proofErr w:type="spellStart"/>
      <w:r w:rsidR="002D437D">
        <w:rPr>
          <w:rFonts w:ascii="宋体" w:hAnsi="宋体" w:hint="eastAsia"/>
          <w:sz w:val="24"/>
        </w:rPr>
        <w:t>paxos</w:t>
      </w:r>
      <w:proofErr w:type="spellEnd"/>
      <w:r w:rsidR="002D437D">
        <w:rPr>
          <w:rFonts w:ascii="宋体" w:hAnsi="宋体" w:hint="eastAsia"/>
          <w:sz w:val="24"/>
        </w:rPr>
        <w:t>算法</w:t>
      </w:r>
    </w:p>
    <w:p w14:paraId="68CFEA5D" w14:textId="754EDED9" w:rsidR="00205267" w:rsidRDefault="00613846" w:rsidP="00B356A8">
      <w:pPr>
        <w:pStyle w:val="2"/>
        <w:numPr>
          <w:ilvl w:val="1"/>
          <w:numId w:val="2"/>
        </w:numPr>
        <w:spacing w:beforeLines="100" w:before="291" w:after="0" w:line="400" w:lineRule="exact"/>
        <w:rPr>
          <w:rFonts w:ascii="宋体" w:eastAsia="宋体" w:hAnsi="宋体"/>
          <w:bCs w:val="0"/>
          <w:sz w:val="28"/>
          <w:szCs w:val="28"/>
        </w:rPr>
      </w:pPr>
      <w:bookmarkStart w:id="29" w:name="_Toc2860517"/>
      <w:r>
        <w:rPr>
          <w:rFonts w:ascii="宋体" w:eastAsia="宋体" w:hAnsi="宋体" w:hint="eastAsia"/>
          <w:bCs w:val="0"/>
          <w:sz w:val="28"/>
          <w:szCs w:val="28"/>
        </w:rPr>
        <w:t>改进</w:t>
      </w:r>
      <w:r w:rsidR="00FF6FF5">
        <w:rPr>
          <w:rFonts w:ascii="宋体" w:eastAsia="宋体" w:hAnsi="宋体" w:hint="eastAsia"/>
          <w:bCs w:val="0"/>
          <w:sz w:val="28"/>
          <w:szCs w:val="28"/>
        </w:rPr>
        <w:t>合同网模型</w:t>
      </w:r>
      <w:bookmarkEnd w:id="29"/>
    </w:p>
    <w:p w14:paraId="686C8DB6" w14:textId="486812FE" w:rsidR="00A85F9C" w:rsidRDefault="00A85F9C" w:rsidP="00A85F9C">
      <w:pPr>
        <w:pStyle w:val="ae"/>
        <w:numPr>
          <w:ilvl w:val="2"/>
          <w:numId w:val="2"/>
        </w:numPr>
        <w:spacing w:line="400" w:lineRule="exact"/>
        <w:ind w:firstLineChars="0"/>
        <w:rPr>
          <w:rFonts w:ascii="Cambria" w:hAnsi="宋体"/>
          <w:b/>
          <w:sz w:val="24"/>
        </w:rPr>
      </w:pPr>
      <w:r>
        <w:rPr>
          <w:rFonts w:ascii="Cambria" w:hAnsi="宋体" w:hint="eastAsia"/>
          <w:b/>
          <w:sz w:val="24"/>
        </w:rPr>
        <w:t>改进</w:t>
      </w:r>
      <w:r>
        <w:rPr>
          <w:rFonts w:ascii="Cambria" w:hAnsi="宋体"/>
          <w:b/>
          <w:sz w:val="24"/>
        </w:rPr>
        <w:t>思想</w:t>
      </w:r>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643FE7E3" w:rsidR="00602A72" w:rsidRDefault="00602A72" w:rsidP="00602A72">
      <w:pPr>
        <w:spacing w:line="400" w:lineRule="exact"/>
        <w:ind w:firstLine="420"/>
        <w:rPr>
          <w:rFonts w:ascii="Cambria" w:hAnsi="宋体"/>
          <w:sz w:val="24"/>
        </w:rPr>
      </w:pPr>
      <w:r w:rsidRPr="00602A72">
        <w:rPr>
          <w:rFonts w:ascii="Cambria" w:hAnsi="宋体" w:hint="eastAsia"/>
          <w:sz w:val="24"/>
        </w:rPr>
        <w:t>因此，为了更好的适应区块链的生态环境，本小节对合同网算法进行了本地化的改造，通过引入奖励机制“虚拟货币”、信任度的</w:t>
      </w:r>
      <w:r w:rsidR="00E30957">
        <w:rPr>
          <w:rFonts w:ascii="Cambria" w:hAnsi="宋体" w:hint="eastAsia"/>
          <w:sz w:val="24"/>
        </w:rPr>
        <w:t>思想</w:t>
      </w:r>
      <w:r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w:t>
      </w:r>
      <w:proofErr w:type="gramStart"/>
      <w:r>
        <w:rPr>
          <w:rFonts w:ascii="Cambria" w:hAnsi="宋体" w:hint="eastAsia"/>
          <w:sz w:val="24"/>
        </w:rPr>
        <w:t>复杂度</w:t>
      </w:r>
      <w:r w:rsidR="00D175BF">
        <w:rPr>
          <w:rFonts w:ascii="Cambria" w:hAnsi="宋体" w:hint="eastAsia"/>
          <w:sz w:val="24"/>
        </w:rPr>
        <w:t>分配给</w:t>
      </w:r>
      <w:proofErr w:type="gramEnd"/>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1DAB2A39" w14:textId="6B606402" w:rsidR="00715BE6" w:rsidRDefault="00715BE6" w:rsidP="00833D49">
      <w:pPr>
        <w:spacing w:before="100" w:beforeAutospacing="1" w:after="100" w:afterAutospacing="1" w:line="400" w:lineRule="exact"/>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29" type="#_x0000_t75" style="width:139pt;height:35pt" o:ole="">
            <v:imagedata r:id="rId24" o:title=""/>
          </v:shape>
          <o:OLEObject Type="Embed" ProgID="Equation.DSMT4" ShapeID="_x0000_i1029" DrawAspect="Content" ObjectID="_1613575033" r:id="rId25"/>
        </w:object>
      </w:r>
      <w:r>
        <w:rPr>
          <w:rFonts w:ascii="Cambria" w:hAnsi="宋体"/>
          <w:sz w:val="24"/>
        </w:rPr>
        <w:t xml:space="preserve">             </w:t>
      </w:r>
      <w:bookmarkStart w:id="30" w:name="OLE_LINK1"/>
      <w:bookmarkStart w:id="31" w:name="OLE_LINK2"/>
      <w:r>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p>
    <w:bookmarkEnd w:id="30"/>
    <w:bookmarkEnd w:id="31"/>
    <w:p w14:paraId="4AD6BD47" w14:textId="51887159" w:rsidR="00715BE6" w:rsidRDefault="00715BE6" w:rsidP="00715BE6">
      <w:pPr>
        <w:spacing w:line="400" w:lineRule="exact"/>
        <w:ind w:right="884"/>
        <w:rPr>
          <w:sz w:val="24"/>
          <w:szCs w:val="24"/>
        </w:rPr>
      </w:pPr>
      <w:r>
        <w:rPr>
          <w:rFonts w:ascii="Cambria" w:hAnsi="宋体"/>
          <w:sz w:val="24"/>
        </w:rPr>
        <w:tab/>
      </w:r>
      <w:r>
        <w:rPr>
          <w:rFonts w:ascii="Cambria" w:hAnsi="宋体"/>
          <w:sz w:val="24"/>
        </w:rPr>
        <w:t>其中</w:t>
      </w:r>
      <w:r>
        <w:rPr>
          <w:rFonts w:ascii="Cambria" w:hAnsi="宋体" w:hint="eastAsia"/>
          <w:sz w:val="24"/>
        </w:rPr>
        <w:t>，</w:t>
      </w:r>
      <w:r w:rsidRPr="00B54F29">
        <w:rPr>
          <w:position w:val="-12"/>
          <w:sz w:val="24"/>
          <w:szCs w:val="24"/>
        </w:rPr>
        <w:object w:dxaOrig="1020" w:dyaOrig="360" w14:anchorId="21F0E927">
          <v:shape id="_x0000_i1030" type="#_x0000_t75" style="width:51pt;height:18pt" o:ole="">
            <v:imagedata r:id="rId26" o:title=""/>
          </v:shape>
          <o:OLEObject Type="Embed" ProgID="Equation.DSMT4" ShapeID="_x0000_i1030" DrawAspect="Content" ObjectID="_1613575034" r:id="rId27"/>
        </w:object>
      </w:r>
      <w:r>
        <w:rPr>
          <w:sz w:val="24"/>
          <w:szCs w:val="24"/>
        </w:rPr>
        <w:t xml:space="preserve"> </w:t>
      </w:r>
      <w:r>
        <w:rPr>
          <w:sz w:val="24"/>
          <w:szCs w:val="24"/>
        </w:rPr>
        <w:t>为信任度函数</w:t>
      </w:r>
      <w:r>
        <w:rPr>
          <w:rFonts w:hint="eastAsia"/>
          <w:sz w:val="24"/>
          <w:szCs w:val="24"/>
        </w:rPr>
        <w:t>，</w:t>
      </w:r>
      <w:r>
        <w:rPr>
          <w:sz w:val="24"/>
          <w:szCs w:val="24"/>
        </w:rPr>
        <w:t>表示系统对于节点</w:t>
      </w:r>
      <w:r w:rsidRPr="000669E8">
        <w:rPr>
          <w:position w:val="-12"/>
        </w:rPr>
        <w:object w:dxaOrig="300" w:dyaOrig="360" w14:anchorId="322D3045">
          <v:shape id="_x0000_i1031" type="#_x0000_t75" style="width:15pt;height:18pt" o:ole="">
            <v:imagedata r:id="rId28" o:title=""/>
          </v:shape>
          <o:OLEObject Type="Embed" ProgID="Equation.DSMT4" ShapeID="_x0000_i1031" DrawAspect="Content" ObjectID="_1613575035" r:id="rId29"/>
        </w:object>
      </w:r>
      <w:r w:rsidRPr="00B54F29">
        <w:rPr>
          <w:sz w:val="24"/>
          <w:szCs w:val="24"/>
        </w:rPr>
        <w:t>的信任程度</w:t>
      </w:r>
      <w:r>
        <w:rPr>
          <w:rFonts w:hint="eastAsia"/>
        </w:rPr>
        <w:t>。</w:t>
      </w:r>
      <w:r w:rsidRPr="002E341B">
        <w:rPr>
          <w:position w:val="-14"/>
        </w:rPr>
        <w:object w:dxaOrig="940" w:dyaOrig="380" w14:anchorId="35260587">
          <v:shape id="_x0000_i1032" type="#_x0000_t75" style="width:47pt;height:19pt" o:ole="">
            <v:imagedata r:id="rId30" o:title=""/>
          </v:shape>
          <o:OLEObject Type="Embed" ProgID="Equation.DSMT4" ShapeID="_x0000_i1032" DrawAspect="Content" ObjectID="_1613575036" r:id="rId31"/>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0EAEEE94">
          <v:shape id="_x0000_i1033" type="#_x0000_t75" style="width:15pt;height:18pt" o:ole="">
            <v:imagedata r:id="rId28" o:title=""/>
          </v:shape>
          <o:OLEObject Type="Embed" ProgID="Equation.DSMT4" ShapeID="_x0000_i1033" DrawAspect="Content" ObjectID="_1613575037" r:id="rId32"/>
        </w:object>
      </w:r>
      <w:r w:rsidRPr="002E341B">
        <w:rPr>
          <w:rFonts w:ascii="Cambria" w:hAnsi="宋体" w:hint="eastAsia"/>
          <w:sz w:val="24"/>
        </w:rPr>
        <w:t>执行任务</w:t>
      </w:r>
      <w:r w:rsidRPr="000669E8">
        <w:rPr>
          <w:position w:val="-14"/>
        </w:rPr>
        <w:object w:dxaOrig="279" w:dyaOrig="380" w14:anchorId="680351C5">
          <v:shape id="_x0000_i1034" type="#_x0000_t75" style="width:14pt;height:19pt" o:ole="">
            <v:imagedata r:id="rId33" o:title=""/>
          </v:shape>
          <o:OLEObject Type="Embed" ProgID="Equation.DSMT4" ShapeID="_x0000_i1034" DrawAspect="Content" ObjectID="_1613575038" r:id="rId34"/>
        </w:object>
      </w:r>
      <w:r w:rsidRPr="002E341B">
        <w:rPr>
          <w:sz w:val="24"/>
          <w:szCs w:val="24"/>
        </w:rPr>
        <w:t>需要的时间</w:t>
      </w:r>
      <w:r>
        <w:rPr>
          <w:rFonts w:hint="eastAsia"/>
          <w:sz w:val="24"/>
          <w:szCs w:val="24"/>
        </w:rPr>
        <w:t>。</w:t>
      </w:r>
      <w:r w:rsidRPr="00715BE6">
        <w:rPr>
          <w:position w:val="-4"/>
          <w:sz w:val="24"/>
          <w:szCs w:val="24"/>
        </w:rPr>
        <w:object w:dxaOrig="200" w:dyaOrig="260" w14:anchorId="01802D3D">
          <v:shape id="_x0000_i1035" type="#_x0000_t75" style="width:10pt;height:13pt" o:ole="">
            <v:imagedata r:id="rId35" o:title=""/>
          </v:shape>
          <o:OLEObject Type="Embed" ProgID="Equation.DSMT4" ShapeID="_x0000_i1035" DrawAspect="Content" ObjectID="_1613575039" r:id="rId36"/>
        </w:object>
      </w:r>
      <w:r>
        <w:rPr>
          <w:sz w:val="24"/>
          <w:szCs w:val="24"/>
        </w:rPr>
        <w:t>为比例系数</w:t>
      </w:r>
      <w:r>
        <w:rPr>
          <w:rFonts w:hint="eastAsia"/>
          <w:sz w:val="24"/>
          <w:szCs w:val="24"/>
        </w:rPr>
        <w:t>。</w:t>
      </w:r>
    </w:p>
    <w:p w14:paraId="1B39E7F8" w14:textId="07365363" w:rsidR="00715BE6" w:rsidRDefault="00715BE6" w:rsidP="000E26CE">
      <w:pPr>
        <w:spacing w:line="400" w:lineRule="exact"/>
        <w:ind w:right="884" w:firstLine="420"/>
        <w:rPr>
          <w:sz w:val="24"/>
          <w:szCs w:val="24"/>
        </w:rPr>
      </w:pPr>
      <w:r>
        <w:rPr>
          <w:sz w:val="24"/>
          <w:szCs w:val="24"/>
        </w:rPr>
        <w:t>对于价值</w:t>
      </w:r>
      <w:r w:rsidR="000E26CE">
        <w:rPr>
          <w:sz w:val="24"/>
          <w:szCs w:val="24"/>
        </w:rPr>
        <w:t>越</w:t>
      </w:r>
      <w:r>
        <w:rPr>
          <w:sz w:val="24"/>
          <w:szCs w:val="24"/>
        </w:rPr>
        <w:t>高的任务</w:t>
      </w:r>
      <w:r>
        <w:rPr>
          <w:rFonts w:hint="eastAsia"/>
          <w:sz w:val="24"/>
          <w:szCs w:val="24"/>
        </w:rPr>
        <w:t>，</w:t>
      </w:r>
      <w:r>
        <w:rPr>
          <w:sz w:val="24"/>
          <w:szCs w:val="24"/>
        </w:rPr>
        <w:t>我们优先选择评价好的节点</w:t>
      </w:r>
      <w:r>
        <w:rPr>
          <w:rFonts w:hint="eastAsia"/>
          <w:sz w:val="24"/>
          <w:szCs w:val="24"/>
        </w:rPr>
        <w:t>，</w:t>
      </w:r>
      <w:r>
        <w:rPr>
          <w:sz w:val="24"/>
          <w:szCs w:val="24"/>
        </w:rPr>
        <w:t>选择策略</w:t>
      </w:r>
      <w:r w:rsidR="00714F9B">
        <w:rPr>
          <w:sz w:val="24"/>
          <w:szCs w:val="24"/>
        </w:rPr>
        <w:t>的映射关系</w:t>
      </w:r>
      <w:r>
        <w:rPr>
          <w:sz w:val="24"/>
          <w:szCs w:val="24"/>
        </w:rPr>
        <w:t>数学描述为</w:t>
      </w:r>
      <w:r>
        <w:rPr>
          <w:rFonts w:hint="eastAsia"/>
          <w:sz w:val="24"/>
          <w:szCs w:val="24"/>
        </w:rPr>
        <w:t>：</w:t>
      </w:r>
    </w:p>
    <w:p w14:paraId="5B1DD8A8" w14:textId="230D9128" w:rsidR="00336B6F" w:rsidRDefault="009F5636" w:rsidP="00336B6F">
      <w:pPr>
        <w:spacing w:line="400" w:lineRule="exact"/>
        <w:ind w:firstLine="420"/>
        <w:jc w:val="right"/>
        <w:rPr>
          <w:rFonts w:ascii="Cambria" w:hAnsi="宋体"/>
          <w:sz w:val="24"/>
        </w:rPr>
      </w:pPr>
      <w:r>
        <w:rPr>
          <w:sz w:val="24"/>
          <w:szCs w:val="24"/>
        </w:rPr>
        <w:lastRenderedPageBreak/>
        <w:t xml:space="preserve">   </w:t>
      </w:r>
      <w:r w:rsidR="00DF2B8D" w:rsidRPr="00DF2B8D">
        <w:rPr>
          <w:position w:val="-12"/>
          <w:sz w:val="24"/>
          <w:szCs w:val="24"/>
        </w:rPr>
        <w:object w:dxaOrig="6720" w:dyaOrig="380" w14:anchorId="30AF25A2">
          <v:shape id="_x0000_i1036" type="#_x0000_t75" style="width:336pt;height:19pt" o:ole="">
            <v:imagedata r:id="rId37" o:title=""/>
          </v:shape>
          <o:OLEObject Type="Embed" ProgID="Equation.DSMT4" ShapeID="_x0000_i1036" DrawAspect="Content" ObjectID="_1613575040" r:id="rId38"/>
        </w:object>
      </w:r>
      <w:r>
        <w:rPr>
          <w:sz w:val="24"/>
          <w:szCs w:val="24"/>
        </w:rPr>
        <w:t xml:space="preserve"> </w:t>
      </w:r>
      <w:r w:rsidR="00DF2B8D">
        <w:rPr>
          <w:sz w:val="24"/>
          <w:szCs w:val="24"/>
        </w:rPr>
        <w:t xml:space="preserve"> </w:t>
      </w:r>
      <w:r>
        <w:rPr>
          <w:sz w:val="24"/>
          <w:szCs w:val="24"/>
        </w:rPr>
        <w:t xml:space="preserve"> </w:t>
      </w:r>
      <w:r>
        <w:rPr>
          <w:rFonts w:ascii="Cambria" w:hAnsi="宋体" w:hint="eastAsia"/>
          <w:sz w:val="24"/>
        </w:rPr>
        <w:t>（</w:t>
      </w:r>
      <w:r>
        <w:rPr>
          <w:rFonts w:ascii="Cambria" w:hAnsi="宋体" w:hint="eastAsia"/>
          <w:sz w:val="24"/>
        </w:rPr>
        <w:t>3</w:t>
      </w:r>
      <w:r>
        <w:rPr>
          <w:rFonts w:ascii="Cambria" w:hAnsi="宋体"/>
          <w:sz w:val="24"/>
        </w:rPr>
        <w:t>.2</w:t>
      </w:r>
      <w:r>
        <w:rPr>
          <w:rFonts w:ascii="Cambria" w:hAnsi="宋体" w:hint="eastAsia"/>
          <w:sz w:val="24"/>
        </w:rPr>
        <w:t>）</w:t>
      </w:r>
    </w:p>
    <w:p w14:paraId="5A866320" w14:textId="064D81FC" w:rsidR="00336B6F" w:rsidRPr="0009269D" w:rsidRDefault="00336B6F" w:rsidP="00336B6F">
      <w:pPr>
        <w:spacing w:line="400" w:lineRule="exact"/>
        <w:ind w:right="884" w:firstLine="420"/>
        <w:rPr>
          <w:rFonts w:ascii="Cambria" w:hAnsi="宋体"/>
          <w:sz w:val="24"/>
        </w:rPr>
      </w:pPr>
      <w:r>
        <w:rPr>
          <w:rFonts w:ascii="Cambria" w:hAnsi="宋体"/>
          <w:sz w:val="24"/>
        </w:rPr>
        <w:tab/>
      </w:r>
      <w:r>
        <w:rPr>
          <w:rFonts w:ascii="Cambria" w:hAnsi="宋体"/>
          <w:sz w:val="24"/>
        </w:rPr>
        <w:t>式中</w:t>
      </w:r>
      <w:r>
        <w:rPr>
          <w:rFonts w:ascii="Cambria" w:hAnsi="宋体" w:hint="eastAsia"/>
          <w:sz w:val="24"/>
        </w:rPr>
        <w:t>，</w:t>
      </w:r>
      <w:r w:rsidRPr="00336B6F">
        <w:rPr>
          <w:rFonts w:ascii="Cambria" w:hAnsi="宋体"/>
          <w:position w:val="-14"/>
          <w:sz w:val="24"/>
        </w:rPr>
        <w:object w:dxaOrig="960" w:dyaOrig="380" w14:anchorId="15A337F0">
          <v:shape id="_x0000_i1037" type="#_x0000_t75" style="width:48pt;height:19pt" o:ole="">
            <v:imagedata r:id="rId39" o:title=""/>
          </v:shape>
          <o:OLEObject Type="Embed" ProgID="Equation.DSMT4" ShapeID="_x0000_i1037" DrawAspect="Content" ObjectID="_1613575041" r:id="rId40"/>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Pr="00336B6F">
        <w:rPr>
          <w:rFonts w:ascii="Cambria" w:hAnsi="宋体"/>
          <w:position w:val="-14"/>
          <w:sz w:val="24"/>
        </w:rPr>
        <w:object w:dxaOrig="279" w:dyaOrig="380" w14:anchorId="495AEDD0">
          <v:shape id="_x0000_i1038" type="#_x0000_t75" style="width:14pt;height:19pt" o:ole="">
            <v:imagedata r:id="rId41" o:title=""/>
          </v:shape>
          <o:OLEObject Type="Embed" ProgID="Equation.DSMT4" ShapeID="_x0000_i1038" DrawAspect="Content" ObjectID="_1613575042" r:id="rId42"/>
        </w:object>
      </w:r>
      <w:r>
        <w:rPr>
          <w:rFonts w:ascii="Cambria" w:hAnsi="宋体"/>
          <w:sz w:val="24"/>
        </w:rPr>
        <w:t>的价值</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w:t>
      </w:r>
      <w:proofErr w:type="gramStart"/>
      <w:r>
        <w:rPr>
          <w:rFonts w:ascii="Cambria" w:hAnsi="宋体"/>
          <w:sz w:val="24"/>
        </w:rPr>
        <w:t>的算力情况</w:t>
      </w:r>
      <w:proofErr w:type="gramEnd"/>
      <w:r>
        <w:rPr>
          <w:rFonts w:ascii="Cambria" w:hAnsi="宋体" w:hint="eastAsia"/>
          <w:sz w:val="24"/>
        </w:rPr>
        <w:t>，</w:t>
      </w:r>
      <w:r>
        <w:rPr>
          <w:rFonts w:ascii="Cambria" w:hAnsi="宋体"/>
          <w:sz w:val="24"/>
        </w:rPr>
        <w:t>欺骗管理者</w:t>
      </w:r>
      <w:r>
        <w:rPr>
          <w:rFonts w:ascii="Cambria" w:hAnsi="宋体" w:hint="eastAsia"/>
          <w:sz w:val="24"/>
        </w:rPr>
        <w:t>。或者因为其他不可抗性原因</w:t>
      </w:r>
      <w:proofErr w:type="gramStart"/>
      <w:r>
        <w:rPr>
          <w:rFonts w:ascii="Cambria" w:hAnsi="宋体" w:hint="eastAsia"/>
          <w:sz w:val="24"/>
        </w:rPr>
        <w:t>导致算力提交</w:t>
      </w:r>
      <w:proofErr w:type="gramEnd"/>
      <w:r>
        <w:rPr>
          <w:rFonts w:ascii="Cambria" w:hAnsi="宋体" w:hint="eastAsia"/>
          <w:sz w:val="24"/>
        </w:rPr>
        <w:t>出现了错误。</w:t>
      </w:r>
      <w:r w:rsidR="00D762FF">
        <w:rPr>
          <w:rFonts w:ascii="Cambria" w:hAnsi="宋体" w:hint="eastAsia"/>
          <w:sz w:val="24"/>
        </w:rPr>
        <w:t>自私节点以自己利益最大化为目的，如果没有考虑到自私节点的情况，系统会将大量任务分配给自私节点，而由于自私节点</w:t>
      </w:r>
      <w:proofErr w:type="gramStart"/>
      <w:r w:rsidR="00D762FF">
        <w:rPr>
          <w:rFonts w:ascii="Cambria" w:hAnsi="宋体" w:hint="eastAsia"/>
          <w:sz w:val="24"/>
        </w:rPr>
        <w:t>的算力不足</w:t>
      </w:r>
      <w:proofErr w:type="gramEnd"/>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59909B3" w14:textId="29554931" w:rsidR="00DB1390" w:rsidRDefault="00FE41C0" w:rsidP="007E1EA6">
      <w:pPr>
        <w:spacing w:line="400" w:lineRule="exact"/>
        <w:rPr>
          <w:rFonts w:ascii="Cambria" w:hAnsi="宋体"/>
          <w:sz w:val="24"/>
        </w:rPr>
      </w:pPr>
      <w:r w:rsidRPr="00FE41C0">
        <w:rPr>
          <w:rFonts w:ascii="Cambria" w:hAnsi="宋体"/>
          <w:noProof/>
          <w:sz w:val="24"/>
        </w:rPr>
        <w:drawing>
          <wp:anchor distT="0" distB="0" distL="114300" distR="114300" simplePos="0" relativeHeight="251660288" behindDoc="0" locked="0" layoutInCell="1" allowOverlap="1" wp14:anchorId="5173C7EE" wp14:editId="0E5C723F">
            <wp:simplePos x="0" y="0"/>
            <wp:positionH relativeFrom="margin">
              <wp:align>left</wp:align>
            </wp:positionH>
            <wp:positionV relativeFrom="paragraph">
              <wp:posOffset>7620</wp:posOffset>
            </wp:positionV>
            <wp:extent cx="4356100" cy="3671605"/>
            <wp:effectExtent l="0" t="0" r="0" b="0"/>
            <wp:wrapNone/>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69724" cy="368308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ADD60" w14:textId="3F86EDFD" w:rsidR="00DB1390" w:rsidRDefault="00DB1390" w:rsidP="00DB1390">
      <w:pPr>
        <w:spacing w:line="400" w:lineRule="exact"/>
        <w:rPr>
          <w:rFonts w:ascii="Cambria" w:hAnsi="宋体"/>
          <w:sz w:val="24"/>
        </w:rPr>
      </w:pPr>
    </w:p>
    <w:p w14:paraId="5B50101D" w14:textId="77777777" w:rsidR="00DB1390" w:rsidRDefault="00DB1390" w:rsidP="00DB1390">
      <w:pPr>
        <w:spacing w:line="400" w:lineRule="exact"/>
        <w:rPr>
          <w:rFonts w:ascii="Cambria" w:hAnsi="宋体"/>
          <w:sz w:val="24"/>
        </w:rPr>
      </w:pPr>
    </w:p>
    <w:p w14:paraId="2986FFD4" w14:textId="77777777" w:rsidR="00DB1390" w:rsidRDefault="00DB1390" w:rsidP="00DB1390">
      <w:pPr>
        <w:spacing w:line="400" w:lineRule="exact"/>
        <w:rPr>
          <w:rFonts w:ascii="Cambria" w:hAnsi="宋体"/>
          <w:sz w:val="24"/>
        </w:rPr>
      </w:pPr>
    </w:p>
    <w:p w14:paraId="3B1132F2" w14:textId="77777777" w:rsidR="00DB1390" w:rsidRDefault="00DB1390" w:rsidP="00DB1390">
      <w:pPr>
        <w:spacing w:line="400" w:lineRule="exact"/>
        <w:rPr>
          <w:rFonts w:ascii="Cambria" w:hAnsi="宋体"/>
          <w:sz w:val="24"/>
        </w:rPr>
      </w:pPr>
    </w:p>
    <w:p w14:paraId="1DDC39F8" w14:textId="24B25652" w:rsidR="00DB1390" w:rsidRDefault="00DB1390" w:rsidP="00DB1390">
      <w:pPr>
        <w:spacing w:line="400" w:lineRule="exact"/>
        <w:rPr>
          <w:rFonts w:ascii="Cambria" w:hAnsi="宋体"/>
          <w:sz w:val="24"/>
        </w:rPr>
      </w:pPr>
    </w:p>
    <w:p w14:paraId="2F7B8F88" w14:textId="77777777" w:rsidR="00DB1390" w:rsidRDefault="00DB1390" w:rsidP="00760117">
      <w:pPr>
        <w:spacing w:line="400" w:lineRule="exact"/>
        <w:ind w:firstLine="420"/>
        <w:rPr>
          <w:rFonts w:ascii="Cambria" w:hAnsi="宋体"/>
          <w:sz w:val="24"/>
        </w:rPr>
      </w:pPr>
    </w:p>
    <w:p w14:paraId="35A74F71" w14:textId="77777777" w:rsidR="00DB1390" w:rsidRDefault="00DB1390" w:rsidP="00DB1390">
      <w:pPr>
        <w:spacing w:line="400" w:lineRule="exact"/>
        <w:rPr>
          <w:rFonts w:ascii="Cambria" w:hAnsi="宋体"/>
          <w:sz w:val="24"/>
        </w:rPr>
      </w:pPr>
    </w:p>
    <w:p w14:paraId="6E9F602A" w14:textId="716FF7EC" w:rsidR="00DB1390" w:rsidRDefault="00DB1390" w:rsidP="00760117">
      <w:pPr>
        <w:spacing w:line="400" w:lineRule="exact"/>
        <w:ind w:firstLine="420"/>
        <w:rPr>
          <w:rFonts w:ascii="Cambria" w:hAnsi="宋体"/>
          <w:sz w:val="24"/>
        </w:rPr>
      </w:pPr>
    </w:p>
    <w:p w14:paraId="556CC941" w14:textId="38FCF502" w:rsidR="00DB1390" w:rsidRDefault="00DB1390" w:rsidP="00DB1390">
      <w:pPr>
        <w:spacing w:line="400" w:lineRule="exact"/>
        <w:ind w:firstLine="420"/>
        <w:rPr>
          <w:rFonts w:ascii="Cambria" w:hAnsi="宋体"/>
          <w:sz w:val="24"/>
        </w:rPr>
      </w:pPr>
    </w:p>
    <w:p w14:paraId="44BAFF64" w14:textId="77777777" w:rsidR="00FE41C0" w:rsidRDefault="00FE41C0" w:rsidP="00DB1390">
      <w:pPr>
        <w:spacing w:line="400" w:lineRule="exact"/>
        <w:ind w:firstLine="420"/>
        <w:rPr>
          <w:rFonts w:ascii="Cambria" w:hAnsi="宋体"/>
          <w:sz w:val="24"/>
        </w:rPr>
      </w:pPr>
    </w:p>
    <w:p w14:paraId="68377991" w14:textId="77777777" w:rsidR="00FE41C0" w:rsidRDefault="00FE41C0" w:rsidP="00DB1390">
      <w:pPr>
        <w:spacing w:line="400" w:lineRule="exact"/>
        <w:ind w:firstLine="420"/>
        <w:rPr>
          <w:rFonts w:ascii="Cambria" w:hAnsi="宋体"/>
          <w:sz w:val="24"/>
        </w:rPr>
      </w:pPr>
    </w:p>
    <w:p w14:paraId="333FA4B7" w14:textId="77777777" w:rsidR="00FE41C0" w:rsidRDefault="00FE41C0" w:rsidP="00DB1390">
      <w:pPr>
        <w:spacing w:line="400" w:lineRule="exact"/>
        <w:ind w:firstLine="420"/>
        <w:rPr>
          <w:rFonts w:ascii="Cambria" w:hAnsi="宋体"/>
          <w:sz w:val="24"/>
        </w:rPr>
      </w:pPr>
    </w:p>
    <w:p w14:paraId="06921FD4" w14:textId="77777777" w:rsidR="00FE41C0" w:rsidRDefault="00FE41C0" w:rsidP="00FE41C0">
      <w:pPr>
        <w:spacing w:line="400" w:lineRule="exact"/>
        <w:rPr>
          <w:rFonts w:ascii="Cambria" w:hAnsi="宋体"/>
          <w:sz w:val="24"/>
        </w:rPr>
      </w:pPr>
    </w:p>
    <w:p w14:paraId="10CA5316" w14:textId="078B7A09" w:rsidR="00A85F73" w:rsidRDefault="00FE41C0" w:rsidP="00FE41C0">
      <w:pPr>
        <w:spacing w:line="400" w:lineRule="exact"/>
        <w:ind w:left="2520" w:firstLine="420"/>
        <w:rPr>
          <w:rFonts w:ascii="Cambria" w:hAnsi="宋体"/>
          <w:szCs w:val="21"/>
        </w:rPr>
      </w:pPr>
      <w:r w:rsidRPr="00FE41C0">
        <w:rPr>
          <w:rFonts w:ascii="Cambria" w:hAnsi="宋体" w:hint="eastAsia"/>
          <w:szCs w:val="21"/>
        </w:rPr>
        <w:t>图</w:t>
      </w:r>
      <w:r w:rsidRPr="00FE41C0">
        <w:rPr>
          <w:rFonts w:ascii="Cambria" w:hAnsi="宋体" w:hint="eastAsia"/>
          <w:szCs w:val="21"/>
        </w:rPr>
        <w:t>3</w:t>
      </w:r>
      <w:r w:rsidRPr="00FE41C0">
        <w:rPr>
          <w:rFonts w:ascii="Cambria" w:hAnsi="宋体"/>
          <w:szCs w:val="21"/>
        </w:rPr>
        <w:t>.1</w:t>
      </w:r>
    </w:p>
    <w:p w14:paraId="0B979E2D" w14:textId="303A3970" w:rsidR="00FE41C0" w:rsidRDefault="00B6214A" w:rsidP="007A297F">
      <w:pPr>
        <w:spacing w:line="400" w:lineRule="exact"/>
        <w:ind w:firstLine="420"/>
        <w:rPr>
          <w:rFonts w:ascii="Cambria" w:hAnsi="宋体"/>
          <w:sz w:val="24"/>
          <w:szCs w:val="24"/>
        </w:rPr>
      </w:pPr>
      <w:r w:rsidRPr="007A297F">
        <w:rPr>
          <w:rFonts w:ascii="Cambria" w:hAnsi="宋体"/>
          <w:sz w:val="24"/>
          <w:szCs w:val="24"/>
        </w:rPr>
        <w:t>图中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39" type="#_x0000_t75" style="width:50pt;height:18pt" o:ole="">
            <v:imagedata r:id="rId44" o:title=""/>
          </v:shape>
          <o:OLEObject Type="Embed" ProgID="Equation.DSMT4" ShapeID="_x0000_i1039" DrawAspect="Content" ObjectID="_1613575043" r:id="rId45"/>
        </w:object>
      </w:r>
      <w:r>
        <w:rPr>
          <w:rFonts w:ascii="Cambria" w:hAnsi="宋体"/>
          <w:sz w:val="24"/>
          <w:szCs w:val="24"/>
        </w:rPr>
        <w:t>表示节点</w:t>
      </w:r>
      <w:r w:rsidRPr="000669E8">
        <w:rPr>
          <w:position w:val="-12"/>
          <w:sz w:val="24"/>
          <w:szCs w:val="24"/>
        </w:rPr>
        <w:object w:dxaOrig="300" w:dyaOrig="360" w14:anchorId="046D9F93">
          <v:shape id="_x0000_i1040" type="#_x0000_t75" style="width:15pt;height:18pt" o:ole="">
            <v:imagedata r:id="rId28" o:title=""/>
          </v:shape>
          <o:OLEObject Type="Embed" ProgID="Equation.DSMT4" ShapeID="_x0000_i1040" DrawAspect="Content" ObjectID="_1613575044" r:id="rId46"/>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1" type="#_x0000_t75" style="width:123pt;height:31pt" o:ole="">
            <v:imagedata r:id="rId47" o:title=""/>
          </v:shape>
          <o:OLEObject Type="Embed" ProgID="Equation.DSMT4" ShapeID="_x0000_i1041" DrawAspect="Content" ObjectID="_1613575045" r:id="rId48"/>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3E1B6A35" w:rsidR="00E3221B" w:rsidRDefault="00E3221B" w:rsidP="00E3221B">
      <w:pPr>
        <w:pStyle w:val="ae"/>
        <w:numPr>
          <w:ilvl w:val="2"/>
          <w:numId w:val="2"/>
        </w:numPr>
        <w:spacing w:line="400" w:lineRule="exact"/>
        <w:ind w:firstLineChars="0"/>
        <w:rPr>
          <w:rFonts w:ascii="Cambria" w:hAnsi="宋体"/>
          <w:b/>
          <w:sz w:val="24"/>
        </w:rPr>
      </w:pPr>
      <w:r>
        <w:rPr>
          <w:rFonts w:ascii="Cambria" w:hAnsi="宋体"/>
          <w:b/>
          <w:sz w:val="24"/>
        </w:rPr>
        <w:lastRenderedPageBreak/>
        <w:t>数学建模</w:t>
      </w:r>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2" type="#_x0000_t75" style="width:34pt;height:20pt" o:ole="">
            <v:imagedata r:id="rId49" o:title=""/>
          </v:shape>
          <o:OLEObject Type="Embed" ProgID="Equation.DSMT4" ShapeID="_x0000_i1042" DrawAspect="Content" ObjectID="_1613575046" r:id="rId50"/>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CA56C2" w:rsidRPr="00CA56C2">
        <w:rPr>
          <w:position w:val="-14"/>
        </w:rPr>
        <w:object w:dxaOrig="1760" w:dyaOrig="400" w14:anchorId="4348B512">
          <v:shape id="_x0000_i1043" type="#_x0000_t75" style="width:88pt;height:20pt" o:ole="">
            <v:imagedata r:id="rId51" o:title=""/>
          </v:shape>
          <o:OLEObject Type="Embed" ProgID="Equation.DSMT4" ShapeID="_x0000_i1043" DrawAspect="Content" ObjectID="_1613575047" r:id="rId52"/>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4" type="#_x0000_t75" style="width:83pt;height:20pt" o:ole="">
            <v:imagedata r:id="rId53" o:title=""/>
          </v:shape>
          <o:OLEObject Type="Embed" ProgID="Equation.DSMT4" ShapeID="_x0000_i1044" DrawAspect="Content" ObjectID="_1613575048" r:id="rId54"/>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Pr="006F0DF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792444">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45" type="#_x0000_t75" style="width:160pt;height:40pt" o:ole="">
            <v:imagedata r:id="rId55" o:title=""/>
          </v:shape>
          <o:OLEObject Type="Embed" ProgID="Equation.DSMT4" ShapeID="_x0000_i1045" DrawAspect="Content" ObjectID="_1613575049" r:id="rId56"/>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0C353EEF"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46" type="#_x0000_t75" style="width:16pt;height:19pt" o:ole="">
            <v:imagedata r:id="rId57" o:title=""/>
          </v:shape>
          <o:OLEObject Type="Embed" ProgID="Equation.DSMT4" ShapeID="_x0000_i1046" DrawAspect="Content" ObjectID="_1613575050" r:id="rId58"/>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47" type="#_x0000_t75" style="width:14pt;height:19pt" o:ole="">
            <v:imagedata r:id="rId33" o:title=""/>
          </v:shape>
          <o:OLEObject Type="Embed" ProgID="Equation.DSMT4" ShapeID="_x0000_i1047" DrawAspect="Content" ObjectID="_1613575051" r:id="rId59"/>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48" type="#_x0000_t75" style="width:15pt;height:18pt" o:ole="">
            <v:imagedata r:id="rId28" o:title=""/>
          </v:shape>
          <o:OLEObject Type="Embed" ProgID="Equation.DSMT4" ShapeID="_x0000_i1048" DrawAspect="Content" ObjectID="_1613575052" r:id="rId60"/>
        </w:object>
      </w:r>
      <w:r w:rsidR="000669E8">
        <w:rPr>
          <w:sz w:val="24"/>
          <w:szCs w:val="24"/>
        </w:rPr>
        <w:t xml:space="preserve"> </w:t>
      </w:r>
      <w:r w:rsidR="000669E8">
        <w:rPr>
          <w:sz w:val="24"/>
          <w:szCs w:val="24"/>
        </w:rPr>
        <w:t>的收益</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49" type="#_x0000_t75" style="width:253pt;height:19pt" o:ole="">
            <v:imagedata r:id="rId61" o:title=""/>
          </v:shape>
          <o:OLEObject Type="Embed" ProgID="Equation.DSMT4" ShapeID="_x0000_i1049" DrawAspect="Content" ObjectID="_1613575053" r:id="rId62"/>
        </w:object>
      </w:r>
      <w:r w:rsidR="001B720B">
        <w:rPr>
          <w:rFonts w:ascii="Cambria" w:hAnsi="宋体"/>
          <w:sz w:val="24"/>
        </w:rPr>
        <w:t xml:space="preserve"> </w:t>
      </w:r>
      <w:bookmarkStart w:id="32" w:name="OLE_LINK3"/>
      <w:bookmarkStart w:id="33"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32"/>
      <w:bookmarkEnd w:id="33"/>
    </w:p>
    <w:p w14:paraId="3E5A19E1" w14:textId="1EA0A8F6"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0" type="#_x0000_t75" style="width:15pt;height:18pt" o:ole="">
            <v:imagedata r:id="rId28" o:title=""/>
          </v:shape>
          <o:OLEObject Type="Embed" ProgID="Equation.DSMT4" ShapeID="_x0000_i1050" DrawAspect="Content" ObjectID="_1613575054" r:id="rId63"/>
        </w:object>
      </w:r>
      <w:r w:rsidRPr="002E341B">
        <w:rPr>
          <w:rFonts w:ascii="Cambria" w:hAnsi="宋体" w:hint="eastAsia"/>
          <w:sz w:val="24"/>
        </w:rPr>
        <w:t>执行任务</w:t>
      </w:r>
      <w:r w:rsidRPr="000669E8">
        <w:rPr>
          <w:position w:val="-14"/>
        </w:rPr>
        <w:object w:dxaOrig="279" w:dyaOrig="380" w14:anchorId="734895EE">
          <v:shape id="_x0000_i1051" type="#_x0000_t75" style="width:14pt;height:19pt" o:ole="">
            <v:imagedata r:id="rId33" o:title=""/>
          </v:shape>
          <o:OLEObject Type="Embed" ProgID="Equation.DSMT4" ShapeID="_x0000_i1051" DrawAspect="Content" ObjectID="_1613575055" r:id="rId64"/>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2" type="#_x0000_t75" style="width:47pt;height:19pt" o:ole="">
            <v:imagedata r:id="rId30" o:title=""/>
          </v:shape>
          <o:OLEObject Type="Embed" ProgID="Equation.DSMT4" ShapeID="_x0000_i1052" DrawAspect="Content" ObjectID="_1613575056" r:id="rId65"/>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3" type="#_x0000_t75" style="width:15pt;height:18pt" o:ole="">
            <v:imagedata r:id="rId28" o:title=""/>
          </v:shape>
          <o:OLEObject Type="Embed" ProgID="Equation.DSMT4" ShapeID="_x0000_i1053" DrawAspect="Content" ObjectID="_1613575057" r:id="rId66"/>
        </w:object>
      </w:r>
      <w:r w:rsidRPr="002E341B">
        <w:rPr>
          <w:rFonts w:ascii="Cambria" w:hAnsi="宋体" w:hint="eastAsia"/>
          <w:sz w:val="24"/>
        </w:rPr>
        <w:t>执行任务</w:t>
      </w:r>
      <w:r w:rsidRPr="000669E8">
        <w:rPr>
          <w:position w:val="-14"/>
        </w:rPr>
        <w:object w:dxaOrig="279" w:dyaOrig="380" w14:anchorId="2433C067">
          <v:shape id="_x0000_i1054" type="#_x0000_t75" style="width:14pt;height:19pt" o:ole="">
            <v:imagedata r:id="rId33" o:title=""/>
          </v:shape>
          <o:OLEObject Type="Embed" ProgID="Equation.DSMT4" ShapeID="_x0000_i1054" DrawAspect="Content" ObjectID="_1613575058" r:id="rId67"/>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5" type="#_x0000_t75" style="width:47pt;height:19pt" o:ole="">
            <v:imagedata r:id="rId68" o:title=""/>
          </v:shape>
          <o:OLEObject Type="Embed" ProgID="Equation.DSMT4" ShapeID="_x0000_i1055" DrawAspect="Content" ObjectID="_1613575059" r:id="rId69"/>
        </w:object>
      </w:r>
      <w:r>
        <w:rPr>
          <w:sz w:val="24"/>
          <w:szCs w:val="24"/>
        </w:rPr>
        <w:t xml:space="preserve"> </w:t>
      </w:r>
      <w:r>
        <w:rPr>
          <w:sz w:val="24"/>
          <w:szCs w:val="24"/>
        </w:rPr>
        <w:t>表示节点</w:t>
      </w:r>
      <w:r w:rsidRPr="000669E8">
        <w:rPr>
          <w:position w:val="-12"/>
        </w:rPr>
        <w:object w:dxaOrig="300" w:dyaOrig="360" w14:anchorId="6CDD34C4">
          <v:shape id="_x0000_i1056" type="#_x0000_t75" style="width:15pt;height:18pt" o:ole="">
            <v:imagedata r:id="rId28" o:title=""/>
          </v:shape>
          <o:OLEObject Type="Embed" ProgID="Equation.DSMT4" ShapeID="_x0000_i1056" DrawAspect="Content" ObjectID="_1613575060" r:id="rId70"/>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57" type="#_x0000_t75" style="width:14pt;height:19pt" o:ole="">
            <v:imagedata r:id="rId33" o:title=""/>
          </v:shape>
          <o:OLEObject Type="Embed" ProgID="Equation.DSMT4" ShapeID="_x0000_i1057" DrawAspect="Content" ObjectID="_1613575061" r:id="rId71"/>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58" type="#_x0000_t75" style="width:51pt;height:18pt" o:ole="">
            <v:imagedata r:id="rId26" o:title=""/>
          </v:shape>
          <o:OLEObject Type="Embed" ProgID="Equation.DSMT4" ShapeID="_x0000_i1058" DrawAspect="Content" ObjectID="_1613575062" r:id="rId72"/>
        </w:object>
      </w:r>
      <w:r w:rsidR="00B54F29">
        <w:rPr>
          <w:sz w:val="24"/>
          <w:szCs w:val="24"/>
        </w:rPr>
        <w:t xml:space="preserve"> </w:t>
      </w:r>
      <w:r w:rsidR="00B54F29">
        <w:rPr>
          <w:sz w:val="24"/>
          <w:szCs w:val="24"/>
        </w:rPr>
        <w:t>为信任度函数</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59" type="#_x0000_t75" style="width:15pt;height:18pt" o:ole="">
            <v:imagedata r:id="rId28" o:title=""/>
          </v:shape>
          <o:OLEObject Type="Embed" ProgID="Equation.DSMT4" ShapeID="_x0000_i1059" DrawAspect="Content" ObjectID="_1613575063" r:id="rId73"/>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0" type="#_x0000_t75" style="width:12pt;height:11pt" o:ole="">
            <v:imagedata r:id="rId74" o:title=""/>
          </v:shape>
          <o:OLEObject Type="Embed" ProgID="Equation.DSMT4" ShapeID="_x0000_i1060" DrawAspect="Content" ObjectID="_1613575064" r:id="rId75"/>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1" type="#_x0000_t75" style="width:12pt;height:16pt" o:ole="">
            <v:imagedata r:id="rId76" o:title=""/>
          </v:shape>
          <o:OLEObject Type="Embed" ProgID="Equation.DSMT4" ShapeID="_x0000_i1061" DrawAspect="Content" ObjectID="_1613575065" r:id="rId77"/>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2" type="#_x0000_t75" style="width:10pt;height:13pt" o:ole="">
            <v:imagedata r:id="rId78" o:title=""/>
          </v:shape>
          <o:OLEObject Type="Embed" ProgID="Equation.DSMT4" ShapeID="_x0000_i1062" DrawAspect="Content" ObjectID="_1613575066" r:id="rId79"/>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3" type="#_x0000_t75" style="width:135pt;height:19pt" o:ole="">
            <v:imagedata r:id="rId80" o:title=""/>
          </v:shape>
          <o:OLEObject Type="Embed" ProgID="Equation.DSMT4" ShapeID="_x0000_i1063" DrawAspect="Content" ObjectID="_1613575067" r:id="rId81"/>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7F2C4845" w:rsidR="00F61565" w:rsidRPr="007E12FF" w:rsidRDefault="00F61565" w:rsidP="002E341B">
      <w:pPr>
        <w:spacing w:line="400" w:lineRule="exact"/>
        <w:ind w:left="300" w:firstLine="420"/>
        <w:rPr>
          <w:sz w:val="24"/>
          <w:szCs w:val="24"/>
        </w:rPr>
      </w:pPr>
      <w:r w:rsidRPr="007E12FF">
        <w:rPr>
          <w:rFonts w:ascii="Cambria" w:hAnsi="宋体" w:hint="eastAsia"/>
          <w:sz w:val="24"/>
          <w:szCs w:val="24"/>
        </w:rPr>
        <w:t>其中，</w:t>
      </w:r>
      <w:r w:rsidR="00405D3C" w:rsidRPr="007E12FF">
        <w:rPr>
          <w:rFonts w:ascii="Cambria" w:hAnsi="宋体"/>
          <w:position w:val="-14"/>
          <w:sz w:val="24"/>
          <w:szCs w:val="24"/>
        </w:rPr>
        <w:object w:dxaOrig="1260" w:dyaOrig="380" w14:anchorId="3FC65F88">
          <v:shape id="_x0000_i1064" type="#_x0000_t75" style="width:63pt;height:19pt" o:ole="">
            <v:imagedata r:id="rId82" o:title=""/>
          </v:shape>
          <o:OLEObject Type="Embed" ProgID="Equation.DSMT4" ShapeID="_x0000_i1064" DrawAspect="Content" ObjectID="_1613575068" r:id="rId83"/>
        </w:object>
      </w:r>
      <w:r w:rsidRPr="007E12FF">
        <w:rPr>
          <w:rFonts w:ascii="Cambria" w:hAnsi="宋体"/>
          <w:sz w:val="24"/>
          <w:szCs w:val="24"/>
        </w:rPr>
        <w:t xml:space="preserve"> </w:t>
      </w:r>
      <w:r w:rsidRPr="007E12FF">
        <w:rPr>
          <w:rFonts w:ascii="Cambria" w:hAnsi="宋体"/>
          <w:sz w:val="24"/>
          <w:szCs w:val="24"/>
        </w:rPr>
        <w:t>表示执行任务</w:t>
      </w:r>
      <w:r w:rsidRPr="007E12FF">
        <w:rPr>
          <w:position w:val="-14"/>
          <w:sz w:val="24"/>
          <w:szCs w:val="24"/>
        </w:rPr>
        <w:object w:dxaOrig="279" w:dyaOrig="380" w14:anchorId="2C84A0B9">
          <v:shape id="_x0000_i1065" type="#_x0000_t75" style="width:14pt;height:19pt" o:ole="">
            <v:imagedata r:id="rId33" o:title=""/>
          </v:shape>
          <o:OLEObject Type="Embed" ProgID="Equation.DSMT4" ShapeID="_x0000_i1065" DrawAspect="Content" ObjectID="_1613575069" r:id="rId84"/>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66" type="#_x0000_t75" style="width:48pt;height:19pt" o:ole="">
            <v:imagedata r:id="rId85" o:title=""/>
          </v:shape>
          <o:OLEObject Type="Embed" ProgID="Equation.DSMT4" ShapeID="_x0000_i1066" DrawAspect="Content" ObjectID="_1613575070" r:id="rId86"/>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67" type="#_x0000_t75" style="width:14pt;height:19pt" o:ole="">
            <v:imagedata r:id="rId33" o:title=""/>
          </v:shape>
          <o:OLEObject Type="Embed" ProgID="Equation.DSMT4" ShapeID="_x0000_i1067" DrawAspect="Content" ObjectID="_1613575071" r:id="rId87"/>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68" type="#_x0000_t75" style="width:12pt;height:13pt" o:ole="">
            <v:imagedata r:id="rId88" o:title=""/>
          </v:shape>
          <o:OLEObject Type="Embed" ProgID="Equation.DSMT4" ShapeID="_x0000_i1068" DrawAspect="Content" ObjectID="_1613575072" r:id="rId89"/>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69" type="#_x0000_t75" style="width:142pt;height:19pt" o:ole="">
            <v:imagedata r:id="rId90" o:title=""/>
          </v:shape>
          <o:OLEObject Type="Embed" ProgID="Equation.DSMT4" ShapeID="_x0000_i1069" DrawAspect="Content" ObjectID="_1613575073" r:id="rId91"/>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0" type="#_x0000_t75" style="width:99pt;height:35pt" o:ole="">
            <v:imagedata r:id="rId92" o:title=""/>
          </v:shape>
          <o:OLEObject Type="Embed" ProgID="Equation.DSMT4" ShapeID="_x0000_i1070" DrawAspect="Content" ObjectID="_1613575074" r:id="rId9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6CA69241" w:rsidR="008B28DF" w:rsidRDefault="008B28DF" w:rsidP="007145FF">
      <w:pPr>
        <w:spacing w:afterLines="100" w:after="291" w:line="400" w:lineRule="exact"/>
        <w:ind w:left="300" w:firstLine="420"/>
        <w:rPr>
          <w:rFonts w:ascii="Cambria" w:hAnsi="宋体"/>
          <w:sz w:val="24"/>
        </w:rPr>
      </w:pPr>
      <w:r>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1" type="#_x0000_t75" style="width:17pt;height:19pt" o:ole="">
            <v:imagedata r:id="rId94" o:title=""/>
          </v:shape>
          <o:OLEObject Type="Embed" ProgID="Equation.DSMT4" ShapeID="_x0000_i1071" DrawAspect="Content" ObjectID="_1613575075" r:id="rId95"/>
        </w:object>
      </w:r>
      <w:r w:rsidR="004D287C">
        <w:rPr>
          <w:rFonts w:ascii="Cambria" w:hAnsi="宋体"/>
          <w:sz w:val="24"/>
        </w:rPr>
        <w:t>的函数</w:t>
      </w:r>
      <w:r w:rsidR="004D287C">
        <w:rPr>
          <w:rFonts w:ascii="Cambria" w:hAnsi="宋体" w:hint="eastAsia"/>
          <w:sz w:val="24"/>
        </w:rPr>
        <w:t>，</w:t>
      </w:r>
      <w:r>
        <w:rPr>
          <w:rFonts w:ascii="Cambria" w:hAnsi="宋体"/>
          <w:sz w:val="24"/>
        </w:rPr>
        <w:t>表示在整个分配过程中</w:t>
      </w:r>
      <w:r>
        <w:rPr>
          <w:rFonts w:ascii="Cambria" w:hAnsi="宋体" w:hint="eastAsia"/>
          <w:sz w:val="24"/>
        </w:rPr>
        <w:t>，</w:t>
      </w:r>
      <w:r>
        <w:rPr>
          <w:rFonts w:ascii="Cambria" w:hAnsi="宋体"/>
          <w:sz w:val="24"/>
        </w:rPr>
        <w:t>分布式集群执行任务的好坏程度</w:t>
      </w:r>
      <w:r>
        <w:rPr>
          <w:rFonts w:ascii="Cambria" w:hAnsi="宋体" w:hint="eastAsia"/>
          <w:sz w:val="24"/>
        </w:rPr>
        <w:t>。更一般的，由于同一任务往往</w:t>
      </w:r>
      <w:proofErr w:type="gramStart"/>
      <w:r>
        <w:rPr>
          <w:rFonts w:ascii="Cambria" w:hAnsi="宋体" w:hint="eastAsia"/>
          <w:sz w:val="24"/>
        </w:rPr>
        <w:t>只分配</w:t>
      </w:r>
      <w:proofErr w:type="gramEnd"/>
      <w:r>
        <w:rPr>
          <w:rFonts w:ascii="Cambria" w:hAnsi="宋体" w:hint="eastAsia"/>
          <w:sz w:val="24"/>
        </w:rPr>
        <w:t>一次，观察分配矩阵</w:t>
      </w:r>
      <w:r w:rsidRPr="008B28DF">
        <w:rPr>
          <w:rFonts w:ascii="Cambria" w:hAnsi="宋体"/>
          <w:position w:val="-14"/>
          <w:sz w:val="24"/>
        </w:rPr>
        <w:object w:dxaOrig="340" w:dyaOrig="380" w14:anchorId="330773DE">
          <v:shape id="_x0000_i1072" type="#_x0000_t75" style="width:17pt;height:19pt" o:ole="">
            <v:imagedata r:id="rId94" o:title=""/>
          </v:shape>
          <o:OLEObject Type="Embed" ProgID="Equation.DSMT4" ShapeID="_x0000_i1072" DrawAspect="Content" ObjectID="_1613575076" r:id="rId96"/>
        </w:object>
      </w:r>
      <w:r>
        <w:rPr>
          <w:rFonts w:ascii="Cambria" w:hAnsi="宋体"/>
          <w:sz w:val="24"/>
        </w:rPr>
        <w:t xml:space="preserve"> </w:t>
      </w:r>
      <w:r>
        <w:rPr>
          <w:rFonts w:ascii="Cambria" w:hAnsi="宋体"/>
          <w:sz w:val="24"/>
        </w:rPr>
        <w:t>的结构</w:t>
      </w:r>
      <w:r>
        <w:rPr>
          <w:rFonts w:ascii="Cambria" w:hAnsi="宋体" w:hint="eastAsia"/>
          <w:sz w:val="24"/>
        </w:rPr>
        <w:t>，</w:t>
      </w:r>
      <w:r>
        <w:rPr>
          <w:rFonts w:ascii="Cambria" w:hAnsi="宋体"/>
          <w:sz w:val="24"/>
        </w:rPr>
        <w:t>由</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Pr>
          <w:rFonts w:ascii="Cambria" w:hAnsi="宋体" w:hint="eastAsia"/>
          <w:sz w:val="24"/>
        </w:rPr>
        <w:t>）易得</w:t>
      </w:r>
    </w:p>
    <w:p w14:paraId="53FA1C4C" w14:textId="5476893C" w:rsidR="008B28DF" w:rsidRDefault="00FE7526" w:rsidP="00792444">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3" type="#_x0000_t75" style="width:87pt;height:18pt" o:ole="">
            <v:imagedata r:id="rId97" o:title=""/>
          </v:shape>
          <o:OLEObject Type="Embed" ProgID="Equation.DSMT4" ShapeID="_x0000_i1073" DrawAspect="Content" ObjectID="_1613575077" r:id="rId98"/>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4" type="#_x0000_t75" style="width:16pt;height:15pt" o:ole="">
            <v:imagedata r:id="rId99" o:title=""/>
          </v:shape>
          <o:OLEObject Type="Embed" ProgID="Equation.DSMT4" ShapeID="_x0000_i1074" DrawAspect="Content" ObjectID="_1613575078" r:id="rId100"/>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75" type="#_x0000_t75" style="width:100pt;height:19pt" o:ole="">
            <v:imagedata r:id="rId101" o:title=""/>
          </v:shape>
          <o:OLEObject Type="Embed" ProgID="Equation.DSMT4" ShapeID="_x0000_i1075" DrawAspect="Content" ObjectID="_1613575079" r:id="rId102"/>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76" type="#_x0000_t75" style="width:64pt;height:35pt" o:ole="">
            <v:imagedata r:id="rId103" o:title=""/>
          </v:shape>
          <o:OLEObject Type="Embed" ProgID="Equation.DSMT4" ShapeID="_x0000_i1076" DrawAspect="Content" ObjectID="_1613575080" r:id="rId104"/>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lastRenderedPageBreak/>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77" type="#_x0000_t75" style="width:98pt;height:19pt" o:ole="">
            <v:imagedata r:id="rId105" o:title=""/>
          </v:shape>
          <o:OLEObject Type="Embed" ProgID="Equation.DSMT4" ShapeID="_x0000_i1077" DrawAspect="Content" ObjectID="_1613575081" r:id="rId106"/>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78" type="#_x0000_t75" style="width:12pt;height:18pt" o:ole="">
            <v:imagedata r:id="rId107" o:title=""/>
          </v:shape>
          <o:OLEObject Type="Embed" ProgID="Equation.DSMT4" ShapeID="_x0000_i1078" DrawAspect="Content" ObjectID="_1613575082" r:id="rId108"/>
        </w:object>
      </w:r>
      <w:r w:rsidRPr="00F906A4">
        <w:rPr>
          <w:rFonts w:ascii="Cambria" w:hAnsi="宋体" w:hint="eastAsia"/>
          <w:sz w:val="24"/>
        </w:rPr>
        <w:t>与</w:t>
      </w:r>
      <w:r w:rsidRPr="0088761B">
        <w:rPr>
          <w:position w:val="-14"/>
        </w:rPr>
        <w:object w:dxaOrig="279" w:dyaOrig="380" w14:anchorId="11ADDD61">
          <v:shape id="_x0000_i1079" type="#_x0000_t75" style="width:14pt;height:19pt" o:ole="">
            <v:imagedata r:id="rId109" o:title=""/>
          </v:shape>
          <o:OLEObject Type="Embed" ProgID="Equation.DSMT4" ShapeID="_x0000_i1079" DrawAspect="Content" ObjectID="_1613575083" r:id="rId110"/>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0" type="#_x0000_t75" style="width:114pt;height:19pt" o:ole="">
            <v:imagedata r:id="rId111" o:title=""/>
          </v:shape>
          <o:OLEObject Type="Embed" ProgID="Equation.DSMT4" ShapeID="_x0000_i1080" DrawAspect="Content" ObjectID="_1613575084" r:id="rId112"/>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67C6F1F7"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F35182">
        <w:rPr>
          <w:rFonts w:ascii="Cambria" w:hAnsi="宋体" w:hint="eastAsia"/>
          <w:sz w:val="24"/>
        </w:rPr>
        <w:t>a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1648620" w:rsidR="003B4BFC" w:rsidRDefault="003B4BFC" w:rsidP="003B4BFC">
      <w:pPr>
        <w:pStyle w:val="ae"/>
        <w:numPr>
          <w:ilvl w:val="2"/>
          <w:numId w:val="2"/>
        </w:numPr>
        <w:spacing w:line="400" w:lineRule="exact"/>
        <w:ind w:firstLineChars="0"/>
        <w:rPr>
          <w:rFonts w:ascii="Cambria" w:hAnsi="宋体"/>
          <w:b/>
          <w:sz w:val="24"/>
        </w:rPr>
      </w:pPr>
      <w:r>
        <w:rPr>
          <w:rFonts w:ascii="Cambria" w:hAnsi="宋体" w:hint="eastAsia"/>
          <w:b/>
          <w:sz w:val="24"/>
        </w:rPr>
        <w:t>详细设计</w:t>
      </w:r>
    </w:p>
    <w:p w14:paraId="3D067A45" w14:textId="01821879" w:rsidR="00A12C14"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r w:rsidR="000C42D8">
        <w:rPr>
          <w:rFonts w:ascii="Cambria" w:hAnsi="宋体" w:hint="eastAsia"/>
          <w:sz w:val="24"/>
        </w:rPr>
        <w:t>当管理者（</w:t>
      </w:r>
      <w:r w:rsidR="000C42D8">
        <w:rPr>
          <w:rFonts w:ascii="Cambria" w:hAnsi="宋体" w:hint="eastAsia"/>
          <w:sz w:val="24"/>
        </w:rPr>
        <w:t>Manager</w:t>
      </w:r>
      <w:r w:rsidR="000C42D8">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w:t>
      </w:r>
    </w:p>
    <w:p w14:paraId="4C32F9D5" w14:textId="52B3EADA" w:rsidR="00F22757" w:rsidRDefault="00FF70B0" w:rsidP="00642E04">
      <w:pPr>
        <w:spacing w:line="400" w:lineRule="exact"/>
        <w:rPr>
          <w:rFonts w:ascii="Cambria" w:hAnsi="宋体"/>
          <w:sz w:val="24"/>
        </w:rPr>
      </w:pPr>
      <w:r>
        <w:rPr>
          <w:rFonts w:ascii="Cambria" w:hAnsi="宋体" w:hint="eastAsia"/>
          <w:sz w:val="24"/>
        </w:rPr>
        <w:t>节点存在“欺骗”现象，则降低该节点的可信度。</w:t>
      </w:r>
      <w:proofErr w:type="gramStart"/>
      <w:r>
        <w:rPr>
          <w:rFonts w:ascii="Cambria" w:hAnsi="宋体" w:hint="eastAsia"/>
          <w:sz w:val="24"/>
        </w:rPr>
        <w:t>若任务</w:t>
      </w:r>
      <w:proofErr w:type="gramEnd"/>
      <w:r>
        <w:rPr>
          <w:rFonts w:ascii="Cambria" w:hAnsi="宋体" w:hint="eastAsia"/>
          <w:sz w:val="24"/>
        </w:rPr>
        <w:t>在</w:t>
      </w:r>
      <w:r>
        <w:rPr>
          <w:rFonts w:ascii="Cambria" w:hAnsi="宋体" w:hint="eastAsia"/>
          <w:sz w:val="24"/>
        </w:rPr>
        <w:t>deadline</w:t>
      </w:r>
      <w:r>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B81F53">
        <w:rPr>
          <w:rFonts w:ascii="Cambria" w:hAnsi="宋体"/>
          <w:sz w:val="24"/>
        </w:rPr>
        <w:t>.2</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A776F5">
        <w:rPr>
          <w:rFonts w:ascii="Cambria" w:hAnsi="宋体" w:hint="eastAsia"/>
          <w:sz w:val="24"/>
        </w:rPr>
        <w:t>图。</w:t>
      </w:r>
    </w:p>
    <w:p w14:paraId="34588F0D" w14:textId="77777777" w:rsidR="001343E9" w:rsidRDefault="001343E9" w:rsidP="00F22757">
      <w:pPr>
        <w:spacing w:line="400" w:lineRule="exact"/>
        <w:ind w:firstLine="420"/>
        <w:rPr>
          <w:rFonts w:ascii="Cambria" w:hAnsi="宋体"/>
          <w:sz w:val="24"/>
        </w:rPr>
      </w:pPr>
    </w:p>
    <w:p w14:paraId="4474BF43" w14:textId="77777777" w:rsidR="001343E9" w:rsidRDefault="001343E9" w:rsidP="00F22757">
      <w:pPr>
        <w:spacing w:line="400" w:lineRule="exact"/>
        <w:ind w:firstLine="420"/>
        <w:rPr>
          <w:rFonts w:ascii="Cambria" w:hAnsi="宋体"/>
          <w:sz w:val="24"/>
        </w:rPr>
      </w:pPr>
    </w:p>
    <w:p w14:paraId="4DDA4980" w14:textId="77777777" w:rsidR="001343E9" w:rsidRDefault="001343E9" w:rsidP="00F22757">
      <w:pPr>
        <w:spacing w:line="400" w:lineRule="exact"/>
        <w:ind w:firstLine="420"/>
        <w:rPr>
          <w:rFonts w:ascii="Cambria" w:hAnsi="宋体"/>
          <w:sz w:val="24"/>
        </w:rPr>
      </w:pPr>
    </w:p>
    <w:p w14:paraId="21D685E2" w14:textId="77777777" w:rsidR="001343E9" w:rsidRDefault="001343E9" w:rsidP="00F22757">
      <w:pPr>
        <w:spacing w:line="400" w:lineRule="exact"/>
        <w:ind w:firstLine="420"/>
        <w:rPr>
          <w:rFonts w:ascii="Cambria" w:hAnsi="宋体" w:hint="eastAsia"/>
          <w:sz w:val="24"/>
        </w:rPr>
      </w:pPr>
    </w:p>
    <w:p w14:paraId="76F19BAB" w14:textId="61DD9156" w:rsidR="00A12C14" w:rsidRDefault="00456BC5" w:rsidP="00456BC5">
      <w:pPr>
        <w:spacing w:line="400" w:lineRule="exact"/>
        <w:rPr>
          <w:rFonts w:ascii="Cambria" w:hAnsi="宋体"/>
          <w:sz w:val="24"/>
        </w:rPr>
      </w:pPr>
      <w:r w:rsidRPr="00F22757">
        <w:rPr>
          <w:rFonts w:ascii="Cambria" w:hAnsi="宋体"/>
          <w:noProof/>
          <w:sz w:val="24"/>
        </w:rPr>
        <w:lastRenderedPageBreak/>
        <w:drawing>
          <wp:anchor distT="0" distB="0" distL="114300" distR="114300" simplePos="0" relativeHeight="251665408" behindDoc="0" locked="0" layoutInCell="1" allowOverlap="1" wp14:anchorId="7A8BFA96" wp14:editId="70C7C384">
            <wp:simplePos x="0" y="0"/>
            <wp:positionH relativeFrom="margin">
              <wp:align>left</wp:align>
            </wp:positionH>
            <wp:positionV relativeFrom="paragraph">
              <wp:posOffset>285115</wp:posOffset>
            </wp:positionV>
            <wp:extent cx="3048000" cy="4139372"/>
            <wp:effectExtent l="0" t="0" r="0" b="0"/>
            <wp:wrapTopAndBottom/>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48000" cy="413937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CABB06" w14:textId="54F8A4F8" w:rsidR="00F22757" w:rsidRDefault="00F22757" w:rsidP="00F22757">
      <w:pPr>
        <w:spacing w:line="400" w:lineRule="exact"/>
        <w:ind w:left="1680" w:firstLine="420"/>
        <w:rPr>
          <w:rFonts w:ascii="Cambria" w:hAnsi="宋体"/>
          <w:szCs w:val="21"/>
        </w:rPr>
      </w:pPr>
      <w:r w:rsidRPr="00F22757">
        <w:rPr>
          <w:rFonts w:ascii="Cambria" w:hAnsi="宋体"/>
          <w:szCs w:val="21"/>
        </w:rPr>
        <w:t>图</w:t>
      </w:r>
      <w:r w:rsidRPr="00F22757">
        <w:rPr>
          <w:rFonts w:ascii="Cambria" w:hAnsi="宋体" w:hint="eastAsia"/>
          <w:szCs w:val="21"/>
        </w:rPr>
        <w:t>3</w:t>
      </w:r>
      <w:r w:rsidRPr="00F22757">
        <w:rPr>
          <w:rFonts w:ascii="Cambria" w:hAnsi="宋体"/>
          <w:szCs w:val="21"/>
        </w:rPr>
        <w:t>.2</w:t>
      </w:r>
    </w:p>
    <w:p w14:paraId="2DDE6134" w14:textId="77777777" w:rsidR="00F30E71" w:rsidRPr="00F22757" w:rsidRDefault="00F30E71" w:rsidP="00F22757">
      <w:pPr>
        <w:spacing w:line="400" w:lineRule="exact"/>
        <w:ind w:left="1680" w:firstLine="420"/>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7D39FAD4" w14:textId="77777777" w:rsidR="001343E9" w:rsidRPr="001343E9" w:rsidRDefault="001343E9" w:rsidP="00AA0F9F">
      <w:pPr>
        <w:spacing w:line="400" w:lineRule="exact"/>
        <w:ind w:firstLine="420"/>
        <w:rPr>
          <w:rFonts w:ascii="Cambria" w:hAnsi="宋体" w:hint="eastAsia"/>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proofErr w:type="spellStart"/>
            <w:r w:rsidRPr="0041112F">
              <w:rPr>
                <w:rFonts w:ascii="Cambria" w:hAnsi="宋体"/>
                <w:sz w:val="24"/>
              </w:rPr>
              <w:t>successTaskNum</w:t>
            </w:r>
            <w:proofErr w:type="spellEnd"/>
            <m:oMath>
              <m:r>
                <m:rPr>
                  <m:sty m:val="p"/>
                </m:rPr>
                <w:rPr>
                  <w:rFonts w:ascii="Cambria Math" w:hAnsi="Cambria Math"/>
                  <w:sz w:val="24"/>
                </w:rPr>
                <m:t>←</m:t>
              </m:r>
            </m:oMath>
            <w:r w:rsidRPr="0041112F">
              <w:rPr>
                <w:rFonts w:ascii="Cambria" w:hAnsi="宋体"/>
                <w:sz w:val="24"/>
              </w:rPr>
              <w:t xml:space="preserve">0, </w:t>
            </w:r>
            <w:proofErr w:type="spellStart"/>
            <w:r w:rsidRPr="0041112F">
              <w:rPr>
                <w:rFonts w:ascii="Cambria" w:hAnsi="宋体"/>
                <w:sz w:val="24"/>
              </w:rPr>
              <w:t>totalTaskNum</w:t>
            </w:r>
            <w:proofErr w:type="spellEnd"/>
            <m:oMath>
              <m:r>
                <m:rPr>
                  <m:sty m:val="p"/>
                </m:rPr>
                <w:rPr>
                  <w:rFonts w:ascii="Cambria Math" w:hAnsi="Cambria Math"/>
                  <w:sz w:val="24"/>
                </w:rPr>
                <m:t>←</m:t>
              </m:r>
            </m:oMath>
            <w:r w:rsidR="00F02ECD">
              <w:rPr>
                <w:rFonts w:ascii="Cambria" w:hAnsi="宋体"/>
                <w:sz w:val="24"/>
              </w:rPr>
              <w:t xml:space="preserve">tasks.length, </w:t>
            </w:r>
            <w:proofErr w:type="spellStart"/>
            <w:r w:rsidR="00F02ECD">
              <w:rPr>
                <w:rFonts w:ascii="Cambria" w:hAnsi="宋体"/>
                <w:sz w:val="24"/>
              </w:rPr>
              <w:t>nodeNumber</w:t>
            </w:r>
            <w:proofErr w:type="spellEnd"/>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Pr>
                <w:rFonts w:ascii="Cambria" w:hAnsi="宋体"/>
                <w:sz w:val="24"/>
              </w:rPr>
              <w:t>nodeNumber</w:t>
            </w:r>
            <w:proofErr w:type="spellEnd"/>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5FB6167A" w:rsidR="00D03E6B" w:rsidRDefault="005A0043" w:rsidP="00D03E6B">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00D03E6B" w:rsidRPr="00D03E6B">
              <w:rPr>
                <w:rFonts w:ascii="Cambria" w:hAnsi="宋体"/>
                <w:sz w:val="24"/>
              </w:rPr>
              <w:t>evaluate for 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proofErr w:type="spellStart"/>
            <w:proofErr w:type="gramStart"/>
            <w:r w:rsidRPr="00D03E6B">
              <w:rPr>
                <w:rFonts w:ascii="Cambria" w:hAnsi="宋体"/>
                <w:sz w:val="24"/>
              </w:rPr>
              <w:t>testTaskUint</w:t>
            </w:r>
            <w:proofErr w:type="spellEnd"/>
            <w:proofErr w:type="gramEnd"/>
            <w:r w:rsidRPr="00D03E6B">
              <w:rPr>
                <w:rFonts w:ascii="Cambria" w:hAnsi="宋体"/>
                <w:sz w:val="24"/>
              </w:rPr>
              <w:t xml:space="preserve">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proofErr w:type="spellStart"/>
            <w:r w:rsidRPr="00D03E6B">
              <w:rPr>
                <w:rFonts w:ascii="Cambria" w:hAnsi="宋体"/>
                <w:sz w:val="24"/>
              </w:rPr>
              <w:t>totalTaskNum</w:t>
            </w:r>
            <w:proofErr w:type="spellEnd"/>
            <w:r w:rsidRPr="00D03E6B">
              <w:rPr>
                <w:rFonts w:ascii="Cambria" w:hAnsi="宋体"/>
                <w:sz w:val="24"/>
              </w:rPr>
              <w:t xml:space="preserve">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proofErr w:type="spellStart"/>
            <w:r w:rsidRPr="00D03E6B">
              <w:rPr>
                <w:rFonts w:ascii="Cambria" w:hAnsi="宋体"/>
                <w:sz w:val="24"/>
              </w:rPr>
              <w:t>unSuccess.length</w:t>
            </w:r>
            <w:proofErr w:type="spellEnd"/>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unSuccess.pop</w:t>
            </w:r>
            <w:proofErr w:type="spellEnd"/>
            <w:r w:rsidRPr="00D03E6B">
              <w:rPr>
                <w:rFonts w:ascii="Cambria" w:hAnsi="宋体"/>
                <w:sz w:val="24"/>
              </w:rPr>
              <w:t>()</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s.pop</w:t>
            </w:r>
            <w:proofErr w:type="spellEnd"/>
            <w:r w:rsidRPr="00D03E6B">
              <w:rPr>
                <w:rFonts w:ascii="Cambria" w:hAnsi="宋体"/>
                <w:sz w:val="24"/>
              </w:rPr>
              <w:t>()</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lastRenderedPageBreak/>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777777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proofErr w:type="spellStart"/>
            <w:r w:rsidR="003E5304">
              <w:rPr>
                <w:rFonts w:ascii="Cambria" w:hAnsi="宋体"/>
                <w:sz w:val="24"/>
              </w:rPr>
              <w:t>actual</w:t>
            </w:r>
            <w:r w:rsidRPr="00D03E6B">
              <w:rPr>
                <w:rFonts w:ascii="Cambria" w:hAnsi="宋体"/>
                <w:sz w:val="24"/>
              </w:rPr>
              <w:t>Time</w:t>
            </w:r>
            <w:proofErr w:type="spellEnd"/>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proofErr w:type="spellStart"/>
            <w:r w:rsidRPr="00D03E6B">
              <w:rPr>
                <w:rFonts w:ascii="Cambria" w:hAnsi="宋体"/>
                <w:sz w:val="24"/>
              </w:rPr>
              <w:t>estimatedTime</w:t>
            </w:r>
            <w:proofErr w:type="spellEnd"/>
            <w:r w:rsidRPr="00D03E6B">
              <w:rPr>
                <w:rFonts w:ascii="Cambria" w:hAnsi="宋体"/>
                <w:sz w:val="24"/>
              </w:rPr>
              <w:t>,</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sidRPr="00D03E6B">
              <w:rPr>
                <w:rFonts w:ascii="Cambria" w:hAnsi="宋体"/>
                <w:sz w:val="24"/>
              </w:rPr>
              <w:t>node.successNum</w:t>
            </w:r>
            <w:proofErr w:type="spellEnd"/>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proofErr w:type="spellStart"/>
            <w:r w:rsidRPr="00D03E6B">
              <w:rPr>
                <w:rFonts w:ascii="Cambria" w:hAnsi="宋体"/>
                <w:sz w:val="24"/>
              </w:rPr>
              <w:t>unSuccess.push</w:t>
            </w:r>
            <w:proofErr w:type="spellEnd"/>
            <w:r w:rsidRPr="00D03E6B">
              <w:rPr>
                <w:rFonts w:ascii="Cambria" w:hAnsi="宋体"/>
                <w:sz w:val="24"/>
              </w:rPr>
              <w:t>(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Count</w:t>
            </w:r>
            <w:proofErr w:type="spellEnd"/>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hint="eastAsia"/>
                <w:sz w:val="24"/>
              </w:rPr>
            </w:pPr>
            <w:r>
              <w:rPr>
                <w:rFonts w:ascii="Cambria" w:hAnsi="宋体"/>
                <w:sz w:val="24"/>
              </w:rPr>
              <w:t>C</w:t>
            </w:r>
            <w:r w:rsidR="001C7F0D" w:rsidRPr="001C7F0D">
              <w:rPr>
                <w:rFonts w:ascii="Cambria" w:hAnsi="宋体"/>
                <w:sz w:val="24"/>
              </w:rPr>
              <w:t>ombine results for next step.</w:t>
            </w:r>
            <w:bookmarkStart w:id="34" w:name="_GoBack"/>
            <w:bookmarkEnd w:id="34"/>
          </w:p>
        </w:tc>
      </w:tr>
    </w:tbl>
    <w:p w14:paraId="238341D0" w14:textId="548B7009" w:rsidR="00AA0F9F" w:rsidRPr="00AA0F9F" w:rsidRDefault="00AA0F9F" w:rsidP="006707C2">
      <w:pPr>
        <w:spacing w:before="100" w:beforeAutospacing="1" w:after="100" w:afterAutospacing="1" w:line="400" w:lineRule="exact"/>
        <w:rPr>
          <w:rFonts w:ascii="Cambria" w:hAnsi="宋体" w:hint="eastAsia"/>
          <w:sz w:val="24"/>
        </w:rPr>
      </w:pPr>
    </w:p>
    <w:p w14:paraId="3F316F04" w14:textId="6949CFF3" w:rsidR="00E84204" w:rsidRDefault="00EF2E28" w:rsidP="00B356A8">
      <w:pPr>
        <w:pStyle w:val="2"/>
        <w:numPr>
          <w:ilvl w:val="1"/>
          <w:numId w:val="2"/>
        </w:numPr>
        <w:spacing w:beforeLines="100" w:before="291" w:after="0" w:line="400" w:lineRule="exact"/>
        <w:rPr>
          <w:rFonts w:ascii="宋体" w:eastAsia="宋体" w:hAnsi="宋体"/>
          <w:bCs w:val="0"/>
          <w:sz w:val="28"/>
          <w:szCs w:val="28"/>
        </w:rPr>
      </w:pPr>
      <w:bookmarkStart w:id="35" w:name="_Toc2860518"/>
      <w:r>
        <w:rPr>
          <w:rFonts w:ascii="宋体" w:eastAsia="宋体" w:hAnsi="宋体" w:hint="eastAsia"/>
          <w:bCs w:val="0"/>
          <w:sz w:val="28"/>
          <w:szCs w:val="28"/>
        </w:rPr>
        <w:t>其他算法</w:t>
      </w:r>
      <w:r w:rsidR="00E84204">
        <w:rPr>
          <w:rFonts w:ascii="宋体" w:eastAsia="宋体" w:hAnsi="宋体" w:hint="eastAsia"/>
          <w:bCs w:val="0"/>
          <w:sz w:val="28"/>
          <w:szCs w:val="28"/>
        </w:rPr>
        <w:t>（</w:t>
      </w:r>
      <w:r w:rsidR="002301BC">
        <w:rPr>
          <w:rFonts w:ascii="宋体" w:eastAsia="宋体" w:hAnsi="宋体" w:hint="eastAsia"/>
          <w:bCs w:val="0"/>
          <w:sz w:val="28"/>
          <w:szCs w:val="28"/>
        </w:rPr>
        <w:t>算法步骤，伪代码</w:t>
      </w:r>
      <w:r w:rsidR="006F3092">
        <w:rPr>
          <w:rFonts w:ascii="宋体" w:eastAsia="宋体" w:hAnsi="宋体" w:hint="eastAsia"/>
          <w:bCs w:val="0"/>
          <w:sz w:val="28"/>
          <w:szCs w:val="28"/>
        </w:rPr>
        <w:t>&amp;</w:t>
      </w:r>
      <w:r w:rsidR="002301BC">
        <w:rPr>
          <w:rFonts w:ascii="宋体" w:eastAsia="宋体" w:hAnsi="宋体" w:hint="eastAsia"/>
          <w:bCs w:val="0"/>
          <w:sz w:val="28"/>
          <w:szCs w:val="28"/>
        </w:rPr>
        <w:t>流程图</w:t>
      </w:r>
      <w:r w:rsidR="00E84204">
        <w:rPr>
          <w:rFonts w:ascii="宋体" w:eastAsia="宋体" w:hAnsi="宋体" w:hint="eastAsia"/>
          <w:bCs w:val="0"/>
          <w:sz w:val="28"/>
          <w:szCs w:val="28"/>
        </w:rPr>
        <w:t>）</w:t>
      </w:r>
      <w:bookmarkEnd w:id="35"/>
    </w:p>
    <w:p w14:paraId="41D2FDEE" w14:textId="144E2756" w:rsidR="0033799B" w:rsidRDefault="0033799B" w:rsidP="00B356A8">
      <w:pPr>
        <w:pStyle w:val="ae"/>
        <w:spacing w:line="400" w:lineRule="exact"/>
        <w:ind w:left="450" w:firstLineChars="0" w:firstLine="0"/>
        <w:rPr>
          <w:rFonts w:ascii="Cambria" w:hAnsi="宋体"/>
          <w:sz w:val="24"/>
        </w:rPr>
      </w:pPr>
      <w:r w:rsidRPr="0033799B">
        <w:rPr>
          <w:rFonts w:ascii="Cambria" w:hAnsi="宋体" w:hint="eastAsia"/>
          <w:sz w:val="24"/>
        </w:rPr>
        <w:t>设计你的解决方案</w:t>
      </w:r>
    </w:p>
    <w:p w14:paraId="5E410F3F" w14:textId="0E88CDB5" w:rsidR="00E47A4B" w:rsidRDefault="00E47A4B" w:rsidP="00B356A8">
      <w:pPr>
        <w:pStyle w:val="ae"/>
        <w:spacing w:line="400" w:lineRule="exact"/>
        <w:ind w:left="450" w:firstLineChars="0" w:firstLine="0"/>
        <w:rPr>
          <w:rFonts w:ascii="Cambria" w:hAnsi="宋体"/>
          <w:sz w:val="24"/>
        </w:rPr>
      </w:pPr>
    </w:p>
    <w:p w14:paraId="7BEC235B" w14:textId="0CF39E4A" w:rsidR="0033799B" w:rsidRDefault="0033799B" w:rsidP="00B356A8">
      <w:pPr>
        <w:pStyle w:val="2"/>
        <w:numPr>
          <w:ilvl w:val="1"/>
          <w:numId w:val="2"/>
        </w:numPr>
        <w:spacing w:beforeLines="100" w:before="291" w:after="0" w:line="400" w:lineRule="exact"/>
        <w:rPr>
          <w:rFonts w:ascii="宋体" w:eastAsia="宋体" w:hAnsi="宋体"/>
          <w:bCs w:val="0"/>
          <w:sz w:val="28"/>
          <w:szCs w:val="28"/>
        </w:rPr>
      </w:pPr>
      <w:bookmarkStart w:id="36" w:name="_Toc2860519"/>
      <w:r>
        <w:rPr>
          <w:rFonts w:ascii="宋体" w:eastAsia="宋体" w:hAnsi="宋体" w:hint="eastAsia"/>
          <w:bCs w:val="0"/>
          <w:sz w:val="28"/>
          <w:szCs w:val="28"/>
        </w:rPr>
        <w:t>本章小结</w:t>
      </w:r>
      <w:bookmarkEnd w:id="36"/>
    </w:p>
    <w:p w14:paraId="4151FDD5" w14:textId="77777777" w:rsidR="00203E16" w:rsidRPr="00203E16" w:rsidRDefault="00203E16" w:rsidP="00B356A8">
      <w:pPr>
        <w:pStyle w:val="ae"/>
        <w:spacing w:line="400" w:lineRule="exact"/>
        <w:ind w:left="450" w:firstLineChars="0" w:firstLine="0"/>
        <w:rPr>
          <w:rFonts w:ascii="Cambria" w:hAnsi="宋体"/>
          <w:sz w:val="24"/>
        </w:rPr>
      </w:pPr>
      <w:r w:rsidRPr="00203E16">
        <w:rPr>
          <w:rFonts w:ascii="Cambria" w:hAnsi="宋体" w:hint="eastAsia"/>
          <w:sz w:val="24"/>
        </w:rPr>
        <w:t>简要总结本章内容，突出自己的工作部分。</w:t>
      </w:r>
    </w:p>
    <w:p w14:paraId="0183ACA6" w14:textId="77777777" w:rsidR="00203E16" w:rsidRDefault="00203E16" w:rsidP="00B356A8">
      <w:pPr>
        <w:pStyle w:val="ae"/>
        <w:numPr>
          <w:ilvl w:val="0"/>
          <w:numId w:val="2"/>
        </w:numPr>
        <w:spacing w:line="400" w:lineRule="exact"/>
        <w:ind w:firstLineChars="0"/>
        <w:sectPr w:rsidR="00203E16" w:rsidSect="009C5DCE">
          <w:footerReference w:type="first" r:id="rId114"/>
          <w:pgSz w:w="11907" w:h="16840" w:code="9"/>
          <w:pgMar w:top="1418" w:right="1134" w:bottom="1418" w:left="1418" w:header="851" w:footer="851" w:gutter="0"/>
          <w:pgNumType w:start="1"/>
          <w:cols w:space="425"/>
          <w:titlePg/>
          <w:docGrid w:type="linesAndChars" w:linePitch="291" w:charSpace="-3908"/>
        </w:sectPr>
      </w:pPr>
    </w:p>
    <w:p w14:paraId="46F5609D" w14:textId="6F3862C6" w:rsidR="007B748F" w:rsidRDefault="007B748F" w:rsidP="00B356A8">
      <w:pPr>
        <w:pStyle w:val="1"/>
        <w:numPr>
          <w:ilvl w:val="0"/>
          <w:numId w:val="2"/>
        </w:numPr>
        <w:spacing w:beforeLines="100" w:before="291" w:after="0" w:line="400" w:lineRule="exact"/>
        <w:rPr>
          <w:rFonts w:ascii="宋体" w:hAnsi="宋体"/>
          <w:bCs w:val="0"/>
          <w:sz w:val="30"/>
        </w:rPr>
      </w:pPr>
      <w:bookmarkStart w:id="37" w:name="_Toc2860520"/>
      <w:r>
        <w:rPr>
          <w:rFonts w:ascii="宋体" w:hAnsi="宋体" w:hint="eastAsia"/>
          <w:bCs w:val="0"/>
          <w:sz w:val="30"/>
        </w:rPr>
        <w:lastRenderedPageBreak/>
        <w:t>算法的实验验证</w:t>
      </w:r>
      <w:bookmarkEnd w:id="37"/>
    </w:p>
    <w:p w14:paraId="18922BC8" w14:textId="7197E35B" w:rsidR="00450378" w:rsidRDefault="00450378" w:rsidP="00B356A8">
      <w:pPr>
        <w:pStyle w:val="2"/>
        <w:numPr>
          <w:ilvl w:val="1"/>
          <w:numId w:val="2"/>
        </w:numPr>
        <w:spacing w:beforeLines="100" w:before="291" w:after="0" w:line="400" w:lineRule="exact"/>
        <w:rPr>
          <w:rFonts w:ascii="宋体" w:eastAsia="宋体" w:hAnsi="宋体"/>
          <w:bCs w:val="0"/>
          <w:sz w:val="28"/>
          <w:szCs w:val="28"/>
        </w:rPr>
      </w:pPr>
      <w:bookmarkStart w:id="38" w:name="_Toc2860521"/>
      <w:r>
        <w:rPr>
          <w:rFonts w:ascii="宋体" w:eastAsia="宋体" w:hAnsi="宋体" w:hint="eastAsia"/>
          <w:bCs w:val="0"/>
          <w:sz w:val="28"/>
          <w:szCs w:val="28"/>
        </w:rPr>
        <w:t>实验环境</w:t>
      </w:r>
      <w:bookmarkEnd w:id="38"/>
    </w:p>
    <w:p w14:paraId="565B3C5F" w14:textId="77777777" w:rsidR="00A75186" w:rsidRDefault="00A75186" w:rsidP="00B356A8">
      <w:pPr>
        <w:pStyle w:val="ae"/>
        <w:spacing w:line="400" w:lineRule="exact"/>
        <w:ind w:left="450" w:firstLineChars="0" w:firstLine="0"/>
        <w:rPr>
          <w:rFonts w:ascii="宋体" w:hAnsi="宋体"/>
          <w:sz w:val="24"/>
        </w:rPr>
      </w:pPr>
      <w:r w:rsidRPr="00A75186">
        <w:rPr>
          <w:rFonts w:ascii="宋体" w:hAnsi="宋体" w:hint="eastAsia"/>
          <w:sz w:val="24"/>
        </w:rPr>
        <w:t>说明测试硬件、软件等必要环境。</w:t>
      </w:r>
    </w:p>
    <w:p w14:paraId="1F7FDD4A" w14:textId="7FF4FA55" w:rsidR="00A75186" w:rsidRDefault="00A75186" w:rsidP="00B356A8">
      <w:pPr>
        <w:pStyle w:val="2"/>
        <w:numPr>
          <w:ilvl w:val="1"/>
          <w:numId w:val="2"/>
        </w:numPr>
        <w:spacing w:beforeLines="100" w:before="291" w:after="0" w:line="400" w:lineRule="exact"/>
        <w:rPr>
          <w:rFonts w:ascii="宋体" w:eastAsia="宋体" w:hAnsi="宋体"/>
          <w:bCs w:val="0"/>
          <w:sz w:val="28"/>
          <w:szCs w:val="28"/>
        </w:rPr>
      </w:pPr>
      <w:bookmarkStart w:id="39" w:name="_Toc2860522"/>
      <w:r>
        <w:rPr>
          <w:rFonts w:ascii="宋体" w:eastAsia="宋体" w:hAnsi="宋体" w:hint="eastAsia"/>
          <w:bCs w:val="0"/>
          <w:sz w:val="28"/>
          <w:szCs w:val="28"/>
        </w:rPr>
        <w:t>实验设计</w:t>
      </w:r>
      <w:bookmarkEnd w:id="39"/>
    </w:p>
    <w:p w14:paraId="6C60977F" w14:textId="77777777" w:rsidR="00C02A44" w:rsidRDefault="00C02A44" w:rsidP="00B356A8">
      <w:pPr>
        <w:pStyle w:val="ae"/>
        <w:spacing w:line="400" w:lineRule="exact"/>
        <w:ind w:left="450" w:firstLineChars="0" w:firstLine="0"/>
        <w:rPr>
          <w:rFonts w:ascii="宋体" w:hAnsi="宋体"/>
          <w:sz w:val="24"/>
        </w:rPr>
      </w:pPr>
      <w:r w:rsidRPr="00C02A44">
        <w:rPr>
          <w:rFonts w:ascii="宋体" w:hAnsi="宋体" w:hint="eastAsia"/>
          <w:sz w:val="24"/>
        </w:rPr>
        <w:t>说明测试方法，步骤等</w:t>
      </w:r>
    </w:p>
    <w:p w14:paraId="2D5F0682" w14:textId="60787830" w:rsidR="00B308B3" w:rsidRDefault="00B308B3" w:rsidP="00B356A8">
      <w:pPr>
        <w:pStyle w:val="2"/>
        <w:numPr>
          <w:ilvl w:val="1"/>
          <w:numId w:val="2"/>
        </w:numPr>
        <w:spacing w:beforeLines="100" w:before="291" w:after="0" w:line="400" w:lineRule="exact"/>
        <w:rPr>
          <w:rFonts w:ascii="宋体" w:eastAsia="宋体" w:hAnsi="宋体"/>
          <w:bCs w:val="0"/>
          <w:sz w:val="28"/>
          <w:szCs w:val="28"/>
        </w:rPr>
      </w:pPr>
      <w:bookmarkStart w:id="40" w:name="_Toc2860523"/>
      <w:r>
        <w:rPr>
          <w:rFonts w:ascii="宋体" w:eastAsia="宋体" w:hAnsi="宋体" w:hint="eastAsia"/>
          <w:bCs w:val="0"/>
          <w:sz w:val="28"/>
          <w:szCs w:val="28"/>
        </w:rPr>
        <w:t>实验结果和分析</w:t>
      </w:r>
      <w:bookmarkEnd w:id="40"/>
    </w:p>
    <w:p w14:paraId="70BC1025" w14:textId="77777777" w:rsidR="00607EF9" w:rsidRDefault="00607EF9" w:rsidP="00B356A8">
      <w:pPr>
        <w:pStyle w:val="ae"/>
        <w:spacing w:line="400" w:lineRule="exact"/>
        <w:ind w:left="450" w:firstLineChars="0" w:firstLine="0"/>
        <w:rPr>
          <w:rFonts w:ascii="宋体" w:hAnsi="宋体"/>
          <w:sz w:val="24"/>
        </w:rPr>
      </w:pPr>
      <w:r w:rsidRPr="00607EF9">
        <w:rPr>
          <w:rFonts w:ascii="宋体" w:hAnsi="宋体" w:hint="eastAsia"/>
          <w:sz w:val="24"/>
        </w:rPr>
        <w:t>给出测试结果，推荐用图、表方式。</w:t>
      </w:r>
    </w:p>
    <w:p w14:paraId="54D9D6D3" w14:textId="02A5FEBE" w:rsidR="009A506E" w:rsidRDefault="009A506E" w:rsidP="00B356A8">
      <w:pPr>
        <w:pStyle w:val="2"/>
        <w:numPr>
          <w:ilvl w:val="1"/>
          <w:numId w:val="2"/>
        </w:numPr>
        <w:spacing w:beforeLines="100" w:before="291" w:after="0" w:line="400" w:lineRule="exact"/>
        <w:rPr>
          <w:rFonts w:ascii="宋体" w:eastAsia="宋体" w:hAnsi="宋体"/>
          <w:bCs w:val="0"/>
          <w:sz w:val="28"/>
          <w:szCs w:val="28"/>
        </w:rPr>
      </w:pPr>
      <w:bookmarkStart w:id="41" w:name="_Toc2860524"/>
      <w:r>
        <w:rPr>
          <w:rFonts w:ascii="宋体" w:eastAsia="宋体" w:hAnsi="宋体" w:hint="eastAsia"/>
          <w:bCs w:val="0"/>
          <w:sz w:val="28"/>
          <w:szCs w:val="28"/>
        </w:rPr>
        <w:t>本章小结</w:t>
      </w:r>
      <w:bookmarkEnd w:id="41"/>
    </w:p>
    <w:p w14:paraId="703DDD8A" w14:textId="77777777" w:rsidR="00733E6F" w:rsidRDefault="00733E6F" w:rsidP="00B356A8">
      <w:pPr>
        <w:spacing w:line="400" w:lineRule="exact"/>
      </w:pPr>
    </w:p>
    <w:p w14:paraId="1068F025" w14:textId="77777777" w:rsidR="00733E6F" w:rsidRDefault="00733E6F" w:rsidP="00B356A8">
      <w:pPr>
        <w:spacing w:line="400" w:lineRule="exact"/>
      </w:pPr>
    </w:p>
    <w:p w14:paraId="24D17C68" w14:textId="77777777" w:rsidR="00733E6F" w:rsidRDefault="00733E6F" w:rsidP="00B356A8">
      <w:pPr>
        <w:spacing w:line="400" w:lineRule="exact"/>
      </w:pP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4E27AB9A" w14:textId="77777777" w:rsidR="00733E6F" w:rsidRDefault="00733E6F" w:rsidP="00B356A8">
      <w:pPr>
        <w:spacing w:line="400" w:lineRule="exact"/>
      </w:pPr>
    </w:p>
    <w:p w14:paraId="62EF1BEB" w14:textId="77777777" w:rsidR="00733E6F" w:rsidRDefault="00733E6F" w:rsidP="00B356A8">
      <w:pPr>
        <w:spacing w:line="400" w:lineRule="exact"/>
      </w:pPr>
    </w:p>
    <w:p w14:paraId="0A0EF292" w14:textId="77777777" w:rsidR="00733E6F" w:rsidRDefault="00733E6F" w:rsidP="00B356A8">
      <w:pPr>
        <w:spacing w:line="400" w:lineRule="exact"/>
      </w:pPr>
    </w:p>
    <w:p w14:paraId="7A7C899A" w14:textId="77777777" w:rsidR="00733E6F" w:rsidRDefault="00733E6F" w:rsidP="00B356A8">
      <w:pPr>
        <w:spacing w:line="400" w:lineRule="exact"/>
      </w:pPr>
    </w:p>
    <w:p w14:paraId="16B7CC7D" w14:textId="77777777" w:rsidR="00733E6F" w:rsidRDefault="00733E6F" w:rsidP="00B356A8">
      <w:pPr>
        <w:spacing w:line="400" w:lineRule="exact"/>
      </w:pPr>
    </w:p>
    <w:p w14:paraId="242C8E7C" w14:textId="77777777" w:rsidR="00733E6F" w:rsidRDefault="00733E6F" w:rsidP="00B356A8">
      <w:pPr>
        <w:spacing w:line="400" w:lineRule="exact"/>
      </w:pPr>
    </w:p>
    <w:p w14:paraId="5C62F1ED" w14:textId="77777777" w:rsidR="00733E6F" w:rsidRDefault="00733E6F" w:rsidP="00B356A8">
      <w:pPr>
        <w:spacing w:line="400" w:lineRule="exact"/>
      </w:pPr>
    </w:p>
    <w:p w14:paraId="5AE80ADB" w14:textId="77777777" w:rsidR="00733E6F" w:rsidRDefault="00733E6F" w:rsidP="00B356A8">
      <w:pPr>
        <w:spacing w:line="400" w:lineRule="exact"/>
      </w:pPr>
    </w:p>
    <w:p w14:paraId="12F553C5" w14:textId="77777777" w:rsidR="00733E6F" w:rsidRDefault="00733E6F" w:rsidP="00B356A8">
      <w:pPr>
        <w:spacing w:line="400" w:lineRule="exact"/>
      </w:pPr>
    </w:p>
    <w:p w14:paraId="689B68BB" w14:textId="77777777" w:rsidR="00733E6F" w:rsidRDefault="00733E6F" w:rsidP="00B356A8">
      <w:pPr>
        <w:spacing w:line="400" w:lineRule="exact"/>
      </w:pPr>
    </w:p>
    <w:p w14:paraId="2D0DC8AB" w14:textId="77777777" w:rsidR="00733E6F" w:rsidRDefault="00733E6F" w:rsidP="00B356A8">
      <w:pPr>
        <w:spacing w:line="400" w:lineRule="exact"/>
      </w:pPr>
    </w:p>
    <w:p w14:paraId="04D80FD5" w14:textId="76EA0FDA" w:rsidR="00733E6F" w:rsidRDefault="00733E6F" w:rsidP="00B356A8">
      <w:pPr>
        <w:spacing w:line="400" w:lineRule="exact"/>
      </w:pPr>
    </w:p>
    <w:p w14:paraId="0C6F0E4B" w14:textId="77777777" w:rsidR="00733E6F" w:rsidRDefault="00733E6F" w:rsidP="00B356A8">
      <w:pPr>
        <w:spacing w:line="400" w:lineRule="exact"/>
      </w:pPr>
    </w:p>
    <w:p w14:paraId="790D5692" w14:textId="77777777" w:rsidR="00E60E25" w:rsidRDefault="00E60E25" w:rsidP="00B356A8">
      <w:pPr>
        <w:spacing w:line="400" w:lineRule="exact"/>
      </w:pPr>
    </w:p>
    <w:p w14:paraId="33C4EC56" w14:textId="5ECA2966" w:rsidR="00E60E25" w:rsidRDefault="00E60E25" w:rsidP="00B356A8">
      <w:pPr>
        <w:pStyle w:val="1"/>
        <w:numPr>
          <w:ilvl w:val="0"/>
          <w:numId w:val="2"/>
        </w:numPr>
        <w:spacing w:beforeLines="100" w:before="291" w:after="0" w:line="400" w:lineRule="exact"/>
        <w:rPr>
          <w:rFonts w:ascii="宋体" w:hAnsi="宋体"/>
          <w:bCs w:val="0"/>
          <w:sz w:val="30"/>
        </w:rPr>
      </w:pPr>
      <w:bookmarkStart w:id="42" w:name="_Toc2860525"/>
      <w:r>
        <w:rPr>
          <w:rFonts w:ascii="宋体" w:hAnsi="宋体" w:hint="eastAsia"/>
          <w:bCs w:val="0"/>
          <w:sz w:val="30"/>
        </w:rPr>
        <w:lastRenderedPageBreak/>
        <w:t>小结</w:t>
      </w:r>
      <w:bookmarkEnd w:id="42"/>
    </w:p>
    <w:p w14:paraId="0B14FE9B" w14:textId="6F87CF0C" w:rsidR="00792DB6" w:rsidRDefault="00792DB6" w:rsidP="00B356A8">
      <w:pPr>
        <w:pStyle w:val="2"/>
        <w:numPr>
          <w:ilvl w:val="1"/>
          <w:numId w:val="2"/>
        </w:numPr>
        <w:spacing w:beforeLines="100" w:before="291" w:after="0" w:line="400" w:lineRule="exact"/>
        <w:rPr>
          <w:rFonts w:ascii="宋体" w:eastAsia="宋体" w:hAnsi="宋体"/>
          <w:bCs w:val="0"/>
          <w:sz w:val="28"/>
          <w:szCs w:val="28"/>
        </w:rPr>
      </w:pPr>
      <w:bookmarkStart w:id="43" w:name="_Toc2860526"/>
      <w:r>
        <w:rPr>
          <w:rFonts w:ascii="宋体" w:eastAsia="宋体" w:hAnsi="宋体" w:hint="eastAsia"/>
          <w:bCs w:val="0"/>
          <w:sz w:val="28"/>
          <w:szCs w:val="28"/>
        </w:rPr>
        <w:t>工作总结</w:t>
      </w:r>
      <w:bookmarkEnd w:id="43"/>
    </w:p>
    <w:p w14:paraId="4CB847EA" w14:textId="339BE7A9" w:rsidR="00A107BB" w:rsidRPr="006224E6" w:rsidRDefault="00507B74" w:rsidP="00B356A8">
      <w:pPr>
        <w:spacing w:line="400" w:lineRule="exact"/>
        <w:ind w:firstLineChars="200" w:firstLine="442"/>
        <w:rPr>
          <w:rFonts w:ascii="宋体" w:hAnsi="宋体"/>
          <w:sz w:val="24"/>
        </w:rPr>
      </w:pPr>
      <w:r w:rsidRPr="00507B74">
        <w:rPr>
          <w:rFonts w:ascii="宋体" w:hAnsi="宋体" w:hint="eastAsia"/>
          <w:sz w:val="24"/>
        </w:rPr>
        <w:t>全面介绍毕业设计期间的工作情况，</w:t>
      </w:r>
      <w:proofErr w:type="gramStart"/>
      <w:r w:rsidRPr="00507B74">
        <w:rPr>
          <w:rFonts w:ascii="宋体" w:hAnsi="宋体" w:hint="eastAsia"/>
          <w:sz w:val="24"/>
        </w:rPr>
        <w:t>总结全</w:t>
      </w:r>
      <w:proofErr w:type="gramEnd"/>
      <w:r w:rsidRPr="00507B74">
        <w:rPr>
          <w:rFonts w:ascii="宋体" w:hAnsi="宋体" w:hint="eastAsia"/>
          <w:sz w:val="24"/>
        </w:rPr>
        <w:t>过程，进度安排，出现问题及其解决，取得成果。内容分多段写。</w:t>
      </w:r>
    </w:p>
    <w:p w14:paraId="28AFA9C0" w14:textId="6B692D12" w:rsidR="003322EF" w:rsidRDefault="003322EF" w:rsidP="00B356A8">
      <w:pPr>
        <w:pStyle w:val="2"/>
        <w:numPr>
          <w:ilvl w:val="1"/>
          <w:numId w:val="2"/>
        </w:numPr>
        <w:spacing w:beforeLines="100" w:before="291" w:after="0" w:line="400" w:lineRule="exact"/>
        <w:rPr>
          <w:rFonts w:ascii="宋体" w:eastAsia="宋体" w:hAnsi="宋体"/>
          <w:bCs w:val="0"/>
          <w:sz w:val="28"/>
          <w:szCs w:val="28"/>
        </w:rPr>
      </w:pPr>
      <w:bookmarkStart w:id="44" w:name="_Toc2860527"/>
      <w:r>
        <w:rPr>
          <w:rFonts w:ascii="宋体" w:eastAsia="宋体" w:hAnsi="宋体" w:hint="eastAsia"/>
          <w:bCs w:val="0"/>
          <w:sz w:val="28"/>
          <w:szCs w:val="28"/>
        </w:rPr>
        <w:t>心得体会</w:t>
      </w:r>
      <w:bookmarkEnd w:id="44"/>
    </w:p>
    <w:p w14:paraId="30D47D42" w14:textId="4F89FCA5" w:rsidR="00563894" w:rsidRPr="00563894" w:rsidRDefault="00563894" w:rsidP="00B356A8">
      <w:pPr>
        <w:spacing w:line="400" w:lineRule="exact"/>
        <w:ind w:firstLineChars="200" w:firstLine="442"/>
        <w:rPr>
          <w:rFonts w:ascii="宋体" w:hAnsi="宋体"/>
          <w:sz w:val="24"/>
        </w:rPr>
      </w:pPr>
      <w:r w:rsidRPr="00563894">
        <w:rPr>
          <w:rFonts w:ascii="宋体" w:hAnsi="宋体" w:hint="eastAsia"/>
          <w:sz w:val="24"/>
        </w:rPr>
        <w:t>毕业设计期间取得的认识和收获，也可以对大学学习生涯有简短的总结。请结合论文工作，写出自己的真实想法。</w:t>
      </w:r>
    </w:p>
    <w:p w14:paraId="4C530793" w14:textId="5D660672" w:rsidR="006224E6" w:rsidRDefault="005D70FE" w:rsidP="00B356A8">
      <w:pPr>
        <w:pStyle w:val="2"/>
        <w:numPr>
          <w:ilvl w:val="1"/>
          <w:numId w:val="2"/>
        </w:numPr>
        <w:spacing w:beforeLines="100" w:before="291" w:after="0" w:line="400" w:lineRule="exact"/>
        <w:rPr>
          <w:rFonts w:ascii="宋体" w:eastAsia="宋体" w:hAnsi="宋体"/>
          <w:bCs w:val="0"/>
          <w:sz w:val="28"/>
          <w:szCs w:val="28"/>
        </w:rPr>
      </w:pPr>
      <w:bookmarkStart w:id="45" w:name="_Toc2860528"/>
      <w:r>
        <w:rPr>
          <w:rFonts w:ascii="宋体" w:eastAsia="宋体" w:hAnsi="宋体" w:hint="eastAsia"/>
          <w:bCs w:val="0"/>
          <w:sz w:val="28"/>
          <w:szCs w:val="28"/>
        </w:rPr>
        <w:t>进一步的工作</w:t>
      </w:r>
      <w:bookmarkEnd w:id="45"/>
    </w:p>
    <w:p w14:paraId="1964D52E" w14:textId="77777777" w:rsidR="006224E6" w:rsidRPr="006224E6" w:rsidRDefault="006224E6" w:rsidP="00B356A8">
      <w:pPr>
        <w:spacing w:line="400" w:lineRule="exact"/>
      </w:pP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46" w:name="_Toc130202673"/>
      <w:bookmarkStart w:id="47" w:name="_Ref130208578"/>
      <w:bookmarkStart w:id="48" w:name="_Toc2860529"/>
      <w:r>
        <w:rPr>
          <w:rFonts w:ascii="宋体" w:hAnsi="宋体" w:hint="eastAsia"/>
          <w:bCs w:val="0"/>
          <w:sz w:val="30"/>
        </w:rPr>
        <w:t>参考文献</w:t>
      </w:r>
      <w:bookmarkEnd w:id="46"/>
      <w:bookmarkEnd w:id="47"/>
      <w:bookmarkEnd w:id="48"/>
    </w:p>
    <w:p w14:paraId="401E07A4" w14:textId="77777777" w:rsidR="00D021AC" w:rsidRDefault="00D021AC" w:rsidP="00B356A8">
      <w:pPr>
        <w:spacing w:line="400" w:lineRule="exact"/>
      </w:pPr>
    </w:p>
    <w:p w14:paraId="754497B1" w14:textId="77777777" w:rsidR="00884D94" w:rsidRDefault="00884D94" w:rsidP="00B356A8">
      <w:pPr>
        <w:spacing w:line="400" w:lineRule="exact"/>
      </w:pPr>
    </w:p>
    <w:p w14:paraId="637C6180" w14:textId="77777777" w:rsidR="00884D94" w:rsidRDefault="00884D94" w:rsidP="00B356A8">
      <w:pPr>
        <w:spacing w:line="400" w:lineRule="exact"/>
      </w:pPr>
    </w:p>
    <w:p w14:paraId="35B5639C" w14:textId="77777777" w:rsidR="00884D94" w:rsidRDefault="00884D94" w:rsidP="00B356A8">
      <w:pPr>
        <w:spacing w:line="400" w:lineRule="exact"/>
      </w:pPr>
    </w:p>
    <w:p w14:paraId="0ABB3809" w14:textId="77777777" w:rsidR="00884D94" w:rsidRDefault="00884D94" w:rsidP="00B356A8">
      <w:pPr>
        <w:spacing w:line="400" w:lineRule="exact"/>
      </w:pPr>
    </w:p>
    <w:p w14:paraId="4B615503" w14:textId="77777777" w:rsidR="00884D94" w:rsidRDefault="00884D94" w:rsidP="00B356A8">
      <w:pPr>
        <w:spacing w:line="400" w:lineRule="exact"/>
      </w:pPr>
    </w:p>
    <w:p w14:paraId="70072037" w14:textId="77777777" w:rsidR="00884D94" w:rsidRDefault="00884D94" w:rsidP="00B356A8">
      <w:pPr>
        <w:spacing w:line="400" w:lineRule="exact"/>
      </w:pP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677B91DF" w14:textId="77777777" w:rsidR="00884D94" w:rsidRDefault="00884D94" w:rsidP="00B356A8">
      <w:pPr>
        <w:spacing w:line="400" w:lineRule="exact"/>
      </w:pPr>
    </w:p>
    <w:p w14:paraId="0A97F407" w14:textId="77777777" w:rsidR="00884D94" w:rsidRDefault="00884D94" w:rsidP="00B356A8">
      <w:pPr>
        <w:spacing w:line="400" w:lineRule="exact"/>
      </w:pPr>
    </w:p>
    <w:p w14:paraId="0279661F" w14:textId="77777777" w:rsidR="00884D94" w:rsidRDefault="00884D94" w:rsidP="00B356A8">
      <w:pPr>
        <w:spacing w:line="400" w:lineRule="exact"/>
      </w:pPr>
    </w:p>
    <w:p w14:paraId="064F61DF" w14:textId="77777777" w:rsidR="00884D94" w:rsidRDefault="00884D94" w:rsidP="00B356A8">
      <w:pPr>
        <w:spacing w:line="400" w:lineRule="exact"/>
      </w:pPr>
    </w:p>
    <w:p w14:paraId="2E6A5ABE" w14:textId="77777777" w:rsidR="00884D94" w:rsidRDefault="00884D94" w:rsidP="00B356A8">
      <w:pPr>
        <w:spacing w:line="400" w:lineRule="exact"/>
      </w:pPr>
    </w:p>
    <w:p w14:paraId="4127F45E" w14:textId="77777777" w:rsidR="00884D94" w:rsidRDefault="00884D94" w:rsidP="00B356A8">
      <w:pPr>
        <w:spacing w:line="400" w:lineRule="exact"/>
      </w:pPr>
    </w:p>
    <w:p w14:paraId="34D6A46F" w14:textId="77777777" w:rsidR="00884D94" w:rsidRDefault="00884D94" w:rsidP="00B356A8">
      <w:pPr>
        <w:spacing w:line="400" w:lineRule="exact"/>
      </w:pPr>
    </w:p>
    <w:p w14:paraId="296F163C" w14:textId="77777777" w:rsidR="00884D94" w:rsidRDefault="00884D94" w:rsidP="00B356A8">
      <w:pPr>
        <w:spacing w:line="400" w:lineRule="exact"/>
      </w:pPr>
    </w:p>
    <w:p w14:paraId="25B4C275" w14:textId="77777777" w:rsidR="00884D94" w:rsidRDefault="00884D94" w:rsidP="00B356A8">
      <w:pPr>
        <w:spacing w:line="400" w:lineRule="exact"/>
      </w:pPr>
    </w:p>
    <w:p w14:paraId="2294C0FF" w14:textId="77777777" w:rsidR="00884D94" w:rsidRDefault="00884D94" w:rsidP="00B356A8">
      <w:pPr>
        <w:spacing w:line="400" w:lineRule="exact"/>
      </w:pPr>
    </w:p>
    <w:p w14:paraId="3FBCBCD8" w14:textId="77777777" w:rsidR="00884D94" w:rsidRDefault="00884D94" w:rsidP="00B356A8">
      <w:pPr>
        <w:spacing w:line="400" w:lineRule="exact"/>
      </w:pPr>
    </w:p>
    <w:p w14:paraId="46A58BE0" w14:textId="77777777" w:rsidR="00884D94" w:rsidRDefault="00884D94" w:rsidP="00B356A8">
      <w:pPr>
        <w:spacing w:line="400" w:lineRule="exact"/>
      </w:pPr>
    </w:p>
    <w:p w14:paraId="57F3EF4F" w14:textId="77777777" w:rsidR="00884D94" w:rsidRDefault="00884D94" w:rsidP="00B356A8">
      <w:pPr>
        <w:spacing w:line="400" w:lineRule="exact"/>
      </w:pPr>
    </w:p>
    <w:p w14:paraId="443088DC" w14:textId="77777777" w:rsidR="00884D94" w:rsidRDefault="00884D94" w:rsidP="00B356A8">
      <w:pPr>
        <w:spacing w:line="400" w:lineRule="exact"/>
      </w:pPr>
    </w:p>
    <w:p w14:paraId="14FF2DA0" w14:textId="77777777" w:rsidR="00884D94" w:rsidRDefault="00884D94" w:rsidP="00B356A8">
      <w:pPr>
        <w:spacing w:line="400" w:lineRule="exact"/>
      </w:pPr>
    </w:p>
    <w:p w14:paraId="1C861477" w14:textId="77777777" w:rsidR="00884D94" w:rsidRDefault="00884D94" w:rsidP="00B356A8">
      <w:pPr>
        <w:spacing w:line="400" w:lineRule="exact"/>
      </w:pPr>
    </w:p>
    <w:p w14:paraId="5ECBDBB1" w14:textId="77777777" w:rsidR="00884D94" w:rsidRDefault="00884D94" w:rsidP="00B356A8">
      <w:pPr>
        <w:spacing w:line="400" w:lineRule="exact"/>
      </w:pPr>
    </w:p>
    <w:p w14:paraId="1ADB8345" w14:textId="77777777" w:rsidR="00884D94" w:rsidRDefault="00884D94"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49" w:name="_Toc130202675"/>
      <w:bookmarkStart w:id="50" w:name="_Ref130208595"/>
      <w:bookmarkStart w:id="51" w:name="_Toc2860530"/>
      <w:r>
        <w:rPr>
          <w:rFonts w:ascii="宋体" w:hAnsi="宋体" w:hint="eastAsia"/>
          <w:bCs w:val="0"/>
          <w:sz w:val="30"/>
        </w:rPr>
        <w:t>致  谢</w:t>
      </w:r>
      <w:bookmarkEnd w:id="49"/>
      <w:bookmarkEnd w:id="50"/>
      <w:bookmarkEnd w:id="51"/>
    </w:p>
    <w:p w14:paraId="7247A9DB" w14:textId="77777777" w:rsidR="00884D94" w:rsidRDefault="00884D94" w:rsidP="00B356A8">
      <w:pPr>
        <w:spacing w:line="400" w:lineRule="exact"/>
      </w:pPr>
    </w:p>
    <w:p w14:paraId="54EE0AD8" w14:textId="77777777" w:rsidR="00BF26A9" w:rsidRDefault="00BF26A9" w:rsidP="00B356A8">
      <w:pPr>
        <w:spacing w:line="400" w:lineRule="exact"/>
      </w:pPr>
    </w:p>
    <w:p w14:paraId="4B22E04D" w14:textId="77777777" w:rsidR="00BF26A9" w:rsidRDefault="00BF26A9" w:rsidP="00B356A8">
      <w:pPr>
        <w:spacing w:line="400" w:lineRule="exact"/>
      </w:pPr>
    </w:p>
    <w:p w14:paraId="1403D007" w14:textId="77777777" w:rsidR="00BF26A9" w:rsidRDefault="00BF26A9" w:rsidP="00B356A8">
      <w:pPr>
        <w:spacing w:line="400" w:lineRule="exact"/>
      </w:pPr>
    </w:p>
    <w:p w14:paraId="71505F27" w14:textId="77777777" w:rsidR="00BF26A9" w:rsidRDefault="00BF26A9" w:rsidP="00B356A8">
      <w:pPr>
        <w:spacing w:line="400" w:lineRule="exact"/>
      </w:pP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B1BA2BC" w14:textId="77777777" w:rsidR="00BF26A9" w:rsidRDefault="00BF26A9" w:rsidP="00B356A8">
      <w:pPr>
        <w:spacing w:line="400" w:lineRule="exact"/>
      </w:pPr>
    </w:p>
    <w:p w14:paraId="0E3EB73A" w14:textId="77777777" w:rsidR="00BF26A9" w:rsidRDefault="00BF26A9" w:rsidP="00B356A8">
      <w:pPr>
        <w:spacing w:line="400" w:lineRule="exact"/>
      </w:pPr>
    </w:p>
    <w:p w14:paraId="1707F700" w14:textId="77777777" w:rsidR="00BF26A9" w:rsidRDefault="00BF26A9" w:rsidP="00B356A8">
      <w:pPr>
        <w:spacing w:line="400" w:lineRule="exact"/>
      </w:pPr>
    </w:p>
    <w:p w14:paraId="279B870E" w14:textId="77777777" w:rsidR="00BF26A9" w:rsidRDefault="00BF26A9" w:rsidP="00B356A8">
      <w:pPr>
        <w:spacing w:line="400" w:lineRule="exact"/>
      </w:pPr>
    </w:p>
    <w:p w14:paraId="1498E594" w14:textId="77777777" w:rsidR="00BF26A9" w:rsidRDefault="00BF26A9" w:rsidP="00B356A8">
      <w:pPr>
        <w:spacing w:line="400" w:lineRule="exact"/>
      </w:pPr>
    </w:p>
    <w:p w14:paraId="48AC08CD" w14:textId="77777777" w:rsidR="00BF26A9" w:rsidRDefault="00BF26A9" w:rsidP="00B356A8">
      <w:pPr>
        <w:spacing w:line="400" w:lineRule="exact"/>
      </w:pPr>
    </w:p>
    <w:p w14:paraId="0ADA767E" w14:textId="77777777" w:rsidR="00BF26A9" w:rsidRDefault="00BF26A9" w:rsidP="00B356A8">
      <w:pPr>
        <w:spacing w:line="400" w:lineRule="exact"/>
      </w:pPr>
    </w:p>
    <w:p w14:paraId="7A008754" w14:textId="77777777" w:rsidR="00BF26A9" w:rsidRDefault="00BF26A9" w:rsidP="00B356A8">
      <w:pPr>
        <w:spacing w:line="400" w:lineRule="exact"/>
      </w:pPr>
    </w:p>
    <w:p w14:paraId="01548D44" w14:textId="77777777" w:rsidR="00BF26A9" w:rsidRDefault="00BF26A9" w:rsidP="00B356A8">
      <w:pPr>
        <w:spacing w:line="400" w:lineRule="exact"/>
      </w:pPr>
    </w:p>
    <w:p w14:paraId="23BC24F9" w14:textId="77777777" w:rsidR="00BF26A9" w:rsidRDefault="00BF26A9" w:rsidP="00B356A8">
      <w:pPr>
        <w:spacing w:line="400" w:lineRule="exact"/>
      </w:pPr>
    </w:p>
    <w:p w14:paraId="03E331F0" w14:textId="77777777" w:rsidR="00BF26A9" w:rsidRDefault="00BF26A9" w:rsidP="00B356A8">
      <w:pPr>
        <w:spacing w:line="400" w:lineRule="exact"/>
      </w:pPr>
    </w:p>
    <w:p w14:paraId="3DFF7C1F" w14:textId="77777777" w:rsidR="00BF26A9" w:rsidRDefault="00BF26A9" w:rsidP="00B356A8">
      <w:pPr>
        <w:spacing w:line="400" w:lineRule="exact"/>
      </w:pPr>
    </w:p>
    <w:p w14:paraId="0D498EBD" w14:textId="77777777" w:rsidR="00BF26A9" w:rsidRDefault="00BF26A9" w:rsidP="00B356A8">
      <w:pPr>
        <w:spacing w:line="400" w:lineRule="exact"/>
      </w:pPr>
    </w:p>
    <w:p w14:paraId="59F59FCE" w14:textId="77777777" w:rsidR="00BF26A9" w:rsidRDefault="00BF26A9" w:rsidP="00B356A8">
      <w:pPr>
        <w:spacing w:line="400" w:lineRule="exact"/>
      </w:pPr>
    </w:p>
    <w:p w14:paraId="3F00960D" w14:textId="77777777" w:rsidR="00BF26A9" w:rsidRDefault="00BF26A9" w:rsidP="00B356A8">
      <w:pPr>
        <w:spacing w:line="400" w:lineRule="exact"/>
      </w:pPr>
    </w:p>
    <w:p w14:paraId="14894000" w14:textId="77777777" w:rsidR="00BF26A9" w:rsidRDefault="00BF26A9" w:rsidP="00B356A8">
      <w:pPr>
        <w:spacing w:line="400" w:lineRule="exact"/>
      </w:pPr>
    </w:p>
    <w:p w14:paraId="7068FA37" w14:textId="77777777" w:rsidR="00BF26A9" w:rsidRDefault="00BF26A9" w:rsidP="00B356A8">
      <w:pPr>
        <w:spacing w:line="400" w:lineRule="exact"/>
      </w:pPr>
    </w:p>
    <w:p w14:paraId="0654155B" w14:textId="77777777" w:rsidR="00BF26A9" w:rsidRDefault="00BF26A9" w:rsidP="00B356A8">
      <w:pPr>
        <w:spacing w:line="400" w:lineRule="exact"/>
      </w:pPr>
    </w:p>
    <w:p w14:paraId="62C403D2" w14:textId="77777777" w:rsidR="00BF26A9" w:rsidRDefault="00BF26A9" w:rsidP="00B356A8">
      <w:pPr>
        <w:spacing w:line="400" w:lineRule="exact"/>
      </w:pPr>
    </w:p>
    <w:p w14:paraId="14D37F3C" w14:textId="77777777" w:rsidR="00BF26A9" w:rsidRDefault="00BF26A9" w:rsidP="00B356A8">
      <w:pPr>
        <w:spacing w:line="400" w:lineRule="exact"/>
      </w:pPr>
    </w:p>
    <w:p w14:paraId="10C4E283" w14:textId="77777777" w:rsidR="00BF26A9" w:rsidRDefault="00BF26A9" w:rsidP="00B356A8">
      <w:pPr>
        <w:spacing w:line="400" w:lineRule="exact"/>
      </w:pPr>
    </w:p>
    <w:p w14:paraId="6C327A87" w14:textId="77777777" w:rsidR="00BF26A9" w:rsidRDefault="00BF26A9" w:rsidP="00B356A8">
      <w:pPr>
        <w:spacing w:line="400" w:lineRule="exact"/>
      </w:pPr>
    </w:p>
    <w:p w14:paraId="67937D0F" w14:textId="77777777" w:rsidR="00BF26A9" w:rsidRDefault="00BF26A9" w:rsidP="00B356A8">
      <w:pPr>
        <w:spacing w:line="400" w:lineRule="exact"/>
      </w:pPr>
    </w:p>
    <w:p w14:paraId="20319792" w14:textId="77777777" w:rsidR="00BF26A9" w:rsidRDefault="00BF26A9" w:rsidP="00B356A8">
      <w:pPr>
        <w:spacing w:line="400" w:lineRule="exact"/>
      </w:pPr>
    </w:p>
    <w:p w14:paraId="29907DD4" w14:textId="77777777" w:rsidR="00BF26A9" w:rsidRDefault="00BF26A9" w:rsidP="00B356A8">
      <w:pPr>
        <w:spacing w:line="400" w:lineRule="exact"/>
      </w:pPr>
    </w:p>
    <w:p w14:paraId="2737F3ED" w14:textId="77777777" w:rsidR="00BF26A9" w:rsidRDefault="00BF26A9" w:rsidP="00B356A8">
      <w:pPr>
        <w:spacing w:line="400" w:lineRule="exact"/>
      </w:pPr>
    </w:p>
    <w:p w14:paraId="289590A2" w14:textId="77777777" w:rsidR="00BF26A9" w:rsidRDefault="00BF26A9" w:rsidP="00B356A8">
      <w:pPr>
        <w:spacing w:line="400" w:lineRule="exact"/>
      </w:pPr>
    </w:p>
    <w:p w14:paraId="0CDA5FE9" w14:textId="77777777" w:rsidR="00BF26A9" w:rsidRDefault="00BF26A9" w:rsidP="00B356A8">
      <w:pPr>
        <w:spacing w:line="400" w:lineRule="exact"/>
      </w:pPr>
    </w:p>
    <w:p w14:paraId="309E24F1" w14:textId="77777777" w:rsidR="00BF26A9" w:rsidRDefault="00BF26A9" w:rsidP="00B356A8">
      <w:pPr>
        <w:spacing w:line="400" w:lineRule="exact"/>
      </w:pPr>
    </w:p>
    <w:p w14:paraId="3DFC0D57" w14:textId="77777777" w:rsidR="00BF26A9" w:rsidRDefault="00BF26A9" w:rsidP="00B356A8">
      <w:pPr>
        <w:spacing w:line="400" w:lineRule="exact"/>
      </w:pPr>
    </w:p>
    <w:p w14:paraId="099889A4" w14:textId="77777777" w:rsidR="00BF26A9" w:rsidRDefault="00BF26A9" w:rsidP="00B356A8">
      <w:pPr>
        <w:spacing w:line="400" w:lineRule="exact"/>
      </w:pPr>
    </w:p>
    <w:p w14:paraId="3BE5138C" w14:textId="77777777" w:rsidR="00BF26A9" w:rsidRDefault="00BF26A9" w:rsidP="00B356A8">
      <w:pPr>
        <w:spacing w:line="400" w:lineRule="exact"/>
      </w:pPr>
    </w:p>
    <w:p w14:paraId="1DC0E908" w14:textId="77777777" w:rsidR="00BF26A9" w:rsidRDefault="00BF26A9" w:rsidP="00B356A8">
      <w:pPr>
        <w:spacing w:line="400" w:lineRule="exact"/>
      </w:pPr>
    </w:p>
    <w:p w14:paraId="52654B31" w14:textId="358A5E51" w:rsidR="00BF26A9" w:rsidRPr="00A87856" w:rsidRDefault="00BF26A9" w:rsidP="00B356A8">
      <w:pPr>
        <w:pStyle w:val="1"/>
        <w:spacing w:beforeLines="100" w:before="291" w:afterLines="100" w:after="291" w:line="400" w:lineRule="exact"/>
        <w:rPr>
          <w:rFonts w:ascii="宋体" w:hAnsi="宋体"/>
          <w:sz w:val="24"/>
          <w:szCs w:val="24"/>
        </w:rPr>
      </w:pPr>
      <w:bookmarkStart w:id="52" w:name="_Toc130202676"/>
      <w:bookmarkStart w:id="53" w:name="_Ref130208609"/>
      <w:bookmarkStart w:id="54" w:name="_Toc292804130"/>
      <w:bookmarkStart w:id="55" w:name="_Toc2860531"/>
      <w:r w:rsidRPr="00A87856">
        <w:rPr>
          <w:rFonts w:ascii="宋体" w:hAnsi="宋体" w:hint="eastAsia"/>
          <w:sz w:val="24"/>
          <w:szCs w:val="24"/>
        </w:rPr>
        <w:t xml:space="preserve">附录1  </w:t>
      </w:r>
      <w:bookmarkEnd w:id="52"/>
      <w:bookmarkEnd w:id="53"/>
      <w:bookmarkEnd w:id="54"/>
      <w:r>
        <w:rPr>
          <w:rFonts w:ascii="宋体" w:hAnsi="宋体" w:hint="eastAsia"/>
          <w:sz w:val="24"/>
          <w:szCs w:val="24"/>
        </w:rPr>
        <w:t>源代码</w:t>
      </w:r>
      <w:r w:rsidR="007B283C" w:rsidRPr="00A87856">
        <w:rPr>
          <w:rFonts w:ascii="宋体" w:hAnsi="宋体" w:hint="eastAsia"/>
          <w:sz w:val="24"/>
          <w:szCs w:val="24"/>
        </w:rPr>
        <w:t>（模块代码主体部分）</w:t>
      </w:r>
      <w:bookmarkEnd w:id="55"/>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Pr="00E84204" w:rsidRDefault="00E579CF" w:rsidP="00B356A8">
      <w:pPr>
        <w:spacing w:line="400" w:lineRule="exact"/>
      </w:pPr>
    </w:p>
    <w:p w14:paraId="3FE849C8" w14:textId="48F7D7F3" w:rsidR="00162937" w:rsidRPr="007B748F" w:rsidRDefault="00162937" w:rsidP="00B356A8">
      <w:pPr>
        <w:spacing w:line="400" w:lineRule="exact"/>
        <w:rPr>
          <w:sz w:val="36"/>
        </w:rPr>
      </w:pPr>
    </w:p>
    <w:sectPr w:rsidR="00162937" w:rsidRPr="007B748F"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803CFD" w14:textId="77777777" w:rsidR="0067446A" w:rsidRDefault="0067446A">
      <w:r>
        <w:separator/>
      </w:r>
    </w:p>
  </w:endnote>
  <w:endnote w:type="continuationSeparator" w:id="0">
    <w:p w14:paraId="3F814827" w14:textId="77777777" w:rsidR="0067446A" w:rsidRDefault="006744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AD65B0" w:rsidRDefault="00AD65B0">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AD65B0" w:rsidRDefault="00AD65B0">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AD65B0" w:rsidRDefault="00AD65B0">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AD65B0" w:rsidRDefault="00AD65B0">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313C61">
      <w:rPr>
        <w:rFonts w:ascii="宋体" w:hAnsi="宋体"/>
        <w:noProof/>
        <w:kern w:val="0"/>
        <w:sz w:val="21"/>
        <w:szCs w:val="21"/>
      </w:rPr>
      <w:t>15</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8FF086" w14:textId="77777777" w:rsidR="0067446A" w:rsidRDefault="0067446A">
      <w:r>
        <w:separator/>
      </w:r>
    </w:p>
  </w:footnote>
  <w:footnote w:type="continuationSeparator" w:id="0">
    <w:p w14:paraId="24C70FB1" w14:textId="77777777" w:rsidR="0067446A" w:rsidRDefault="006744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AD65B0" w:rsidRDefault="00AD65B0"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alt="" style="width:187pt;height:37.5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AD65B0" w:rsidRDefault="00AD65B0">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22F12D24"/>
    <w:multiLevelType w:val="hybridMultilevel"/>
    <w:tmpl w:val="D932CBC4"/>
    <w:lvl w:ilvl="0" w:tplc="19E0FCF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9"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0"/>
  </w:num>
  <w:num w:numId="3">
    <w:abstractNumId w:val="8"/>
  </w:num>
  <w:num w:numId="4">
    <w:abstractNumId w:val="2"/>
  </w:num>
  <w:num w:numId="5">
    <w:abstractNumId w:val="7"/>
  </w:num>
  <w:num w:numId="6">
    <w:abstractNumId w:val="4"/>
  </w:num>
  <w:num w:numId="7">
    <w:abstractNumId w:val="6"/>
  </w:num>
  <w:num w:numId="8">
    <w:abstractNumId w:val="1"/>
  </w:num>
  <w:num w:numId="9">
    <w:abstractNumId w:val="11"/>
  </w:num>
  <w:num w:numId="10">
    <w:abstractNumId w:val="9"/>
  </w:num>
  <w:num w:numId="11">
    <w:abstractNumId w:val="5"/>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A36"/>
    <w:rsid w:val="0000335B"/>
    <w:rsid w:val="00010CE1"/>
    <w:rsid w:val="000117B9"/>
    <w:rsid w:val="0001192C"/>
    <w:rsid w:val="00012C26"/>
    <w:rsid w:val="000131A3"/>
    <w:rsid w:val="00013803"/>
    <w:rsid w:val="00013D7F"/>
    <w:rsid w:val="000161E9"/>
    <w:rsid w:val="0001713D"/>
    <w:rsid w:val="00017BAC"/>
    <w:rsid w:val="000206EC"/>
    <w:rsid w:val="00025899"/>
    <w:rsid w:val="00032409"/>
    <w:rsid w:val="000325F7"/>
    <w:rsid w:val="000373E1"/>
    <w:rsid w:val="0004247D"/>
    <w:rsid w:val="0004391C"/>
    <w:rsid w:val="00043DA6"/>
    <w:rsid w:val="00045DFC"/>
    <w:rsid w:val="0005052F"/>
    <w:rsid w:val="0005107D"/>
    <w:rsid w:val="000516C4"/>
    <w:rsid w:val="00051C94"/>
    <w:rsid w:val="00051D8E"/>
    <w:rsid w:val="000524E1"/>
    <w:rsid w:val="0005476A"/>
    <w:rsid w:val="00055654"/>
    <w:rsid w:val="0005598D"/>
    <w:rsid w:val="000575E8"/>
    <w:rsid w:val="0006110F"/>
    <w:rsid w:val="00062513"/>
    <w:rsid w:val="000629F5"/>
    <w:rsid w:val="000653CD"/>
    <w:rsid w:val="000659EE"/>
    <w:rsid w:val="000669E8"/>
    <w:rsid w:val="00066F06"/>
    <w:rsid w:val="00072941"/>
    <w:rsid w:val="00074677"/>
    <w:rsid w:val="000754BC"/>
    <w:rsid w:val="0007578D"/>
    <w:rsid w:val="0008339B"/>
    <w:rsid w:val="00090662"/>
    <w:rsid w:val="00091850"/>
    <w:rsid w:val="0009269D"/>
    <w:rsid w:val="00092B91"/>
    <w:rsid w:val="00093961"/>
    <w:rsid w:val="00097116"/>
    <w:rsid w:val="00097AF3"/>
    <w:rsid w:val="000A0EE8"/>
    <w:rsid w:val="000A166E"/>
    <w:rsid w:val="000A1DDD"/>
    <w:rsid w:val="000A25FF"/>
    <w:rsid w:val="000A47C6"/>
    <w:rsid w:val="000A5287"/>
    <w:rsid w:val="000A798D"/>
    <w:rsid w:val="000B2D6D"/>
    <w:rsid w:val="000B4AA2"/>
    <w:rsid w:val="000B5082"/>
    <w:rsid w:val="000C1114"/>
    <w:rsid w:val="000C42D8"/>
    <w:rsid w:val="000D0389"/>
    <w:rsid w:val="000D4292"/>
    <w:rsid w:val="000D50FF"/>
    <w:rsid w:val="000D5FC7"/>
    <w:rsid w:val="000E09E3"/>
    <w:rsid w:val="000E0F1D"/>
    <w:rsid w:val="000E1C7F"/>
    <w:rsid w:val="000E26CE"/>
    <w:rsid w:val="000E2704"/>
    <w:rsid w:val="000E36F8"/>
    <w:rsid w:val="000E552C"/>
    <w:rsid w:val="000E5C33"/>
    <w:rsid w:val="000E6311"/>
    <w:rsid w:val="000E7D24"/>
    <w:rsid w:val="000F3355"/>
    <w:rsid w:val="000F5E23"/>
    <w:rsid w:val="00101D67"/>
    <w:rsid w:val="0010271B"/>
    <w:rsid w:val="00106B20"/>
    <w:rsid w:val="00107ADA"/>
    <w:rsid w:val="001120DB"/>
    <w:rsid w:val="001209EB"/>
    <w:rsid w:val="00121E08"/>
    <w:rsid w:val="0012350D"/>
    <w:rsid w:val="00125AA2"/>
    <w:rsid w:val="001269E6"/>
    <w:rsid w:val="00127177"/>
    <w:rsid w:val="00130E75"/>
    <w:rsid w:val="001343E9"/>
    <w:rsid w:val="001368AB"/>
    <w:rsid w:val="00136EC8"/>
    <w:rsid w:val="00140482"/>
    <w:rsid w:val="00141101"/>
    <w:rsid w:val="0014200D"/>
    <w:rsid w:val="001465DF"/>
    <w:rsid w:val="001473D2"/>
    <w:rsid w:val="001510CE"/>
    <w:rsid w:val="001530F2"/>
    <w:rsid w:val="0015351B"/>
    <w:rsid w:val="00153864"/>
    <w:rsid w:val="00154C25"/>
    <w:rsid w:val="00154CD3"/>
    <w:rsid w:val="0015738B"/>
    <w:rsid w:val="00162937"/>
    <w:rsid w:val="00162DF1"/>
    <w:rsid w:val="00176766"/>
    <w:rsid w:val="001806A5"/>
    <w:rsid w:val="00181415"/>
    <w:rsid w:val="00193DD2"/>
    <w:rsid w:val="001960F0"/>
    <w:rsid w:val="00197389"/>
    <w:rsid w:val="00197558"/>
    <w:rsid w:val="001A0365"/>
    <w:rsid w:val="001A0AC5"/>
    <w:rsid w:val="001A3CEF"/>
    <w:rsid w:val="001A4DBF"/>
    <w:rsid w:val="001A64B9"/>
    <w:rsid w:val="001A76BE"/>
    <w:rsid w:val="001B0BBC"/>
    <w:rsid w:val="001B6E99"/>
    <w:rsid w:val="001B720B"/>
    <w:rsid w:val="001B7D5A"/>
    <w:rsid w:val="001C3640"/>
    <w:rsid w:val="001C6FAC"/>
    <w:rsid w:val="001C7F0D"/>
    <w:rsid w:val="001D1F87"/>
    <w:rsid w:val="001D4E10"/>
    <w:rsid w:val="001D7EB9"/>
    <w:rsid w:val="001E087B"/>
    <w:rsid w:val="001E172E"/>
    <w:rsid w:val="001F3C72"/>
    <w:rsid w:val="001F4381"/>
    <w:rsid w:val="001F69DB"/>
    <w:rsid w:val="001F6B07"/>
    <w:rsid w:val="001F799E"/>
    <w:rsid w:val="00200C3A"/>
    <w:rsid w:val="00203343"/>
    <w:rsid w:val="00203E16"/>
    <w:rsid w:val="00205267"/>
    <w:rsid w:val="0020599A"/>
    <w:rsid w:val="00211EDF"/>
    <w:rsid w:val="002126F4"/>
    <w:rsid w:val="00212E49"/>
    <w:rsid w:val="00215A0F"/>
    <w:rsid w:val="00220841"/>
    <w:rsid w:val="00223556"/>
    <w:rsid w:val="00223EE3"/>
    <w:rsid w:val="00224F8E"/>
    <w:rsid w:val="002301BC"/>
    <w:rsid w:val="00230648"/>
    <w:rsid w:val="002315E9"/>
    <w:rsid w:val="00231A3D"/>
    <w:rsid w:val="0023304A"/>
    <w:rsid w:val="00235085"/>
    <w:rsid w:val="00236687"/>
    <w:rsid w:val="00236A35"/>
    <w:rsid w:val="0024135B"/>
    <w:rsid w:val="002461F5"/>
    <w:rsid w:val="0024790A"/>
    <w:rsid w:val="0025241D"/>
    <w:rsid w:val="00253678"/>
    <w:rsid w:val="00255671"/>
    <w:rsid w:val="00256508"/>
    <w:rsid w:val="0025665D"/>
    <w:rsid w:val="002572AD"/>
    <w:rsid w:val="0026044A"/>
    <w:rsid w:val="00261DD6"/>
    <w:rsid w:val="00266DAD"/>
    <w:rsid w:val="0026728C"/>
    <w:rsid w:val="002674EE"/>
    <w:rsid w:val="00267D02"/>
    <w:rsid w:val="00271858"/>
    <w:rsid w:val="00284147"/>
    <w:rsid w:val="00284F7C"/>
    <w:rsid w:val="00285A5B"/>
    <w:rsid w:val="00286827"/>
    <w:rsid w:val="00286A9B"/>
    <w:rsid w:val="0028734C"/>
    <w:rsid w:val="00294F0D"/>
    <w:rsid w:val="002963F9"/>
    <w:rsid w:val="002A107C"/>
    <w:rsid w:val="002A16F7"/>
    <w:rsid w:val="002A1EF4"/>
    <w:rsid w:val="002A55F3"/>
    <w:rsid w:val="002A5F16"/>
    <w:rsid w:val="002A76AD"/>
    <w:rsid w:val="002B6E47"/>
    <w:rsid w:val="002C505B"/>
    <w:rsid w:val="002C526D"/>
    <w:rsid w:val="002C6D8D"/>
    <w:rsid w:val="002D1327"/>
    <w:rsid w:val="002D1386"/>
    <w:rsid w:val="002D1A40"/>
    <w:rsid w:val="002D219A"/>
    <w:rsid w:val="002D437D"/>
    <w:rsid w:val="002D4DEE"/>
    <w:rsid w:val="002D6DBE"/>
    <w:rsid w:val="002E0046"/>
    <w:rsid w:val="002E1B2C"/>
    <w:rsid w:val="002E341B"/>
    <w:rsid w:val="002E79B5"/>
    <w:rsid w:val="002F3417"/>
    <w:rsid w:val="002F6CCE"/>
    <w:rsid w:val="00305B23"/>
    <w:rsid w:val="003109D0"/>
    <w:rsid w:val="00311509"/>
    <w:rsid w:val="00313062"/>
    <w:rsid w:val="00313C61"/>
    <w:rsid w:val="00316DAE"/>
    <w:rsid w:val="0031728A"/>
    <w:rsid w:val="003209D3"/>
    <w:rsid w:val="003230DD"/>
    <w:rsid w:val="00327592"/>
    <w:rsid w:val="00327FE5"/>
    <w:rsid w:val="003322EF"/>
    <w:rsid w:val="00332E27"/>
    <w:rsid w:val="00332FBD"/>
    <w:rsid w:val="00336B6F"/>
    <w:rsid w:val="00336E42"/>
    <w:rsid w:val="00336F61"/>
    <w:rsid w:val="0033799B"/>
    <w:rsid w:val="00340653"/>
    <w:rsid w:val="00342207"/>
    <w:rsid w:val="00342E72"/>
    <w:rsid w:val="00344470"/>
    <w:rsid w:val="003461DF"/>
    <w:rsid w:val="00346BB7"/>
    <w:rsid w:val="00347680"/>
    <w:rsid w:val="00350A79"/>
    <w:rsid w:val="0035338D"/>
    <w:rsid w:val="00353FDB"/>
    <w:rsid w:val="00354B92"/>
    <w:rsid w:val="00354CF9"/>
    <w:rsid w:val="003569F0"/>
    <w:rsid w:val="00357422"/>
    <w:rsid w:val="00357A2B"/>
    <w:rsid w:val="00357FC7"/>
    <w:rsid w:val="00357FD1"/>
    <w:rsid w:val="0036033B"/>
    <w:rsid w:val="00362452"/>
    <w:rsid w:val="00363F6A"/>
    <w:rsid w:val="00364735"/>
    <w:rsid w:val="00372A29"/>
    <w:rsid w:val="00374AB3"/>
    <w:rsid w:val="00375A8F"/>
    <w:rsid w:val="003807EA"/>
    <w:rsid w:val="00380B47"/>
    <w:rsid w:val="00383AA0"/>
    <w:rsid w:val="0038578E"/>
    <w:rsid w:val="00386896"/>
    <w:rsid w:val="0039268B"/>
    <w:rsid w:val="003953BD"/>
    <w:rsid w:val="00395DE5"/>
    <w:rsid w:val="003964B0"/>
    <w:rsid w:val="00396FAF"/>
    <w:rsid w:val="003978E5"/>
    <w:rsid w:val="00397E16"/>
    <w:rsid w:val="003A00D6"/>
    <w:rsid w:val="003A1AD3"/>
    <w:rsid w:val="003A2BD1"/>
    <w:rsid w:val="003A44E2"/>
    <w:rsid w:val="003A60A4"/>
    <w:rsid w:val="003A7009"/>
    <w:rsid w:val="003B2004"/>
    <w:rsid w:val="003B2A57"/>
    <w:rsid w:val="003B39CE"/>
    <w:rsid w:val="003B4BFC"/>
    <w:rsid w:val="003B6BB4"/>
    <w:rsid w:val="003C0EB4"/>
    <w:rsid w:val="003C2829"/>
    <w:rsid w:val="003C2C01"/>
    <w:rsid w:val="003C3DA9"/>
    <w:rsid w:val="003C5137"/>
    <w:rsid w:val="003C539A"/>
    <w:rsid w:val="003C7DD3"/>
    <w:rsid w:val="003D7CA2"/>
    <w:rsid w:val="003E076B"/>
    <w:rsid w:val="003E1867"/>
    <w:rsid w:val="003E4EB7"/>
    <w:rsid w:val="003E5304"/>
    <w:rsid w:val="003E53A8"/>
    <w:rsid w:val="003E53FC"/>
    <w:rsid w:val="003F2C01"/>
    <w:rsid w:val="003F2FB6"/>
    <w:rsid w:val="003F3037"/>
    <w:rsid w:val="003F404A"/>
    <w:rsid w:val="00405D3C"/>
    <w:rsid w:val="0041112F"/>
    <w:rsid w:val="00414DB7"/>
    <w:rsid w:val="0041589D"/>
    <w:rsid w:val="00421274"/>
    <w:rsid w:val="004234D7"/>
    <w:rsid w:val="00423CD5"/>
    <w:rsid w:val="00424607"/>
    <w:rsid w:val="00425312"/>
    <w:rsid w:val="004318D6"/>
    <w:rsid w:val="00434A1C"/>
    <w:rsid w:val="00435800"/>
    <w:rsid w:val="0043764F"/>
    <w:rsid w:val="0044014F"/>
    <w:rsid w:val="004423EB"/>
    <w:rsid w:val="004430D0"/>
    <w:rsid w:val="00444512"/>
    <w:rsid w:val="00444A88"/>
    <w:rsid w:val="00450378"/>
    <w:rsid w:val="004509C5"/>
    <w:rsid w:val="0045175F"/>
    <w:rsid w:val="00452DC3"/>
    <w:rsid w:val="00453254"/>
    <w:rsid w:val="00456BC5"/>
    <w:rsid w:val="004621F4"/>
    <w:rsid w:val="0046667C"/>
    <w:rsid w:val="00470C31"/>
    <w:rsid w:val="00472F2C"/>
    <w:rsid w:val="00474ECB"/>
    <w:rsid w:val="00477B11"/>
    <w:rsid w:val="004800A0"/>
    <w:rsid w:val="00481959"/>
    <w:rsid w:val="004847AC"/>
    <w:rsid w:val="00484AE6"/>
    <w:rsid w:val="00486A8F"/>
    <w:rsid w:val="004918A1"/>
    <w:rsid w:val="00492602"/>
    <w:rsid w:val="0049357D"/>
    <w:rsid w:val="00496318"/>
    <w:rsid w:val="004A1131"/>
    <w:rsid w:val="004A1F46"/>
    <w:rsid w:val="004A1FD2"/>
    <w:rsid w:val="004A2CE9"/>
    <w:rsid w:val="004A3669"/>
    <w:rsid w:val="004A43D9"/>
    <w:rsid w:val="004A4BCF"/>
    <w:rsid w:val="004A520B"/>
    <w:rsid w:val="004B0065"/>
    <w:rsid w:val="004B164C"/>
    <w:rsid w:val="004B3CA2"/>
    <w:rsid w:val="004B4CFB"/>
    <w:rsid w:val="004C144A"/>
    <w:rsid w:val="004C4512"/>
    <w:rsid w:val="004D01E6"/>
    <w:rsid w:val="004D0C2B"/>
    <w:rsid w:val="004D260D"/>
    <w:rsid w:val="004D287C"/>
    <w:rsid w:val="004D45EF"/>
    <w:rsid w:val="004D4C15"/>
    <w:rsid w:val="004D560E"/>
    <w:rsid w:val="004D6041"/>
    <w:rsid w:val="004D6350"/>
    <w:rsid w:val="004D6C62"/>
    <w:rsid w:val="004D6D1E"/>
    <w:rsid w:val="004E05B8"/>
    <w:rsid w:val="004E476F"/>
    <w:rsid w:val="004E5389"/>
    <w:rsid w:val="004E5AC5"/>
    <w:rsid w:val="004F0528"/>
    <w:rsid w:val="004F0795"/>
    <w:rsid w:val="004F3374"/>
    <w:rsid w:val="004F7676"/>
    <w:rsid w:val="004F7E13"/>
    <w:rsid w:val="0050400A"/>
    <w:rsid w:val="005046A4"/>
    <w:rsid w:val="00507B74"/>
    <w:rsid w:val="00507DFC"/>
    <w:rsid w:val="00507E92"/>
    <w:rsid w:val="00516D99"/>
    <w:rsid w:val="00520AFE"/>
    <w:rsid w:val="00525EA1"/>
    <w:rsid w:val="00526199"/>
    <w:rsid w:val="00527B05"/>
    <w:rsid w:val="0053003D"/>
    <w:rsid w:val="00533640"/>
    <w:rsid w:val="00534A13"/>
    <w:rsid w:val="00536399"/>
    <w:rsid w:val="005411F1"/>
    <w:rsid w:val="00541D3A"/>
    <w:rsid w:val="00542776"/>
    <w:rsid w:val="00545E53"/>
    <w:rsid w:val="00546A0F"/>
    <w:rsid w:val="00547D86"/>
    <w:rsid w:val="005545BC"/>
    <w:rsid w:val="0056002B"/>
    <w:rsid w:val="00561D98"/>
    <w:rsid w:val="005636C4"/>
    <w:rsid w:val="00563894"/>
    <w:rsid w:val="0056561E"/>
    <w:rsid w:val="00566A10"/>
    <w:rsid w:val="00566DFE"/>
    <w:rsid w:val="005728F1"/>
    <w:rsid w:val="005771E8"/>
    <w:rsid w:val="005830EC"/>
    <w:rsid w:val="00584CD2"/>
    <w:rsid w:val="00586122"/>
    <w:rsid w:val="00586410"/>
    <w:rsid w:val="005917B4"/>
    <w:rsid w:val="00591866"/>
    <w:rsid w:val="005928AD"/>
    <w:rsid w:val="00595AB4"/>
    <w:rsid w:val="00596378"/>
    <w:rsid w:val="00597038"/>
    <w:rsid w:val="005A0043"/>
    <w:rsid w:val="005A014C"/>
    <w:rsid w:val="005A2B10"/>
    <w:rsid w:val="005A5DC4"/>
    <w:rsid w:val="005A7BFC"/>
    <w:rsid w:val="005B2980"/>
    <w:rsid w:val="005B581F"/>
    <w:rsid w:val="005C1790"/>
    <w:rsid w:val="005C4D8B"/>
    <w:rsid w:val="005C558B"/>
    <w:rsid w:val="005C6B4A"/>
    <w:rsid w:val="005D34DD"/>
    <w:rsid w:val="005D70FE"/>
    <w:rsid w:val="005D7C69"/>
    <w:rsid w:val="005E1A6C"/>
    <w:rsid w:val="005E23C1"/>
    <w:rsid w:val="005E4740"/>
    <w:rsid w:val="005E4DE6"/>
    <w:rsid w:val="005E60A1"/>
    <w:rsid w:val="005E7A87"/>
    <w:rsid w:val="005F3097"/>
    <w:rsid w:val="005F3886"/>
    <w:rsid w:val="005F39E6"/>
    <w:rsid w:val="005F61F3"/>
    <w:rsid w:val="005F6A39"/>
    <w:rsid w:val="0060034B"/>
    <w:rsid w:val="00601889"/>
    <w:rsid w:val="00601BE1"/>
    <w:rsid w:val="00602A72"/>
    <w:rsid w:val="00603DF9"/>
    <w:rsid w:val="006047AD"/>
    <w:rsid w:val="00607249"/>
    <w:rsid w:val="00607560"/>
    <w:rsid w:val="00607E27"/>
    <w:rsid w:val="00607EF9"/>
    <w:rsid w:val="006111A1"/>
    <w:rsid w:val="006114B0"/>
    <w:rsid w:val="00612167"/>
    <w:rsid w:val="00612F3D"/>
    <w:rsid w:val="006132CA"/>
    <w:rsid w:val="00613846"/>
    <w:rsid w:val="00620625"/>
    <w:rsid w:val="006224E6"/>
    <w:rsid w:val="006336A4"/>
    <w:rsid w:val="006351CC"/>
    <w:rsid w:val="006412D8"/>
    <w:rsid w:val="0064290C"/>
    <w:rsid w:val="00642E04"/>
    <w:rsid w:val="00646101"/>
    <w:rsid w:val="00646A84"/>
    <w:rsid w:val="00653B11"/>
    <w:rsid w:val="00657202"/>
    <w:rsid w:val="006575F5"/>
    <w:rsid w:val="006617AD"/>
    <w:rsid w:val="006651DE"/>
    <w:rsid w:val="006653F7"/>
    <w:rsid w:val="006707C2"/>
    <w:rsid w:val="0067128B"/>
    <w:rsid w:val="00671FE7"/>
    <w:rsid w:val="00672F91"/>
    <w:rsid w:val="0067446A"/>
    <w:rsid w:val="006744A8"/>
    <w:rsid w:val="00676A8D"/>
    <w:rsid w:val="006809F7"/>
    <w:rsid w:val="00680BB4"/>
    <w:rsid w:val="006817FA"/>
    <w:rsid w:val="00683C13"/>
    <w:rsid w:val="006842F8"/>
    <w:rsid w:val="00685F82"/>
    <w:rsid w:val="00687340"/>
    <w:rsid w:val="006907D7"/>
    <w:rsid w:val="0069099E"/>
    <w:rsid w:val="006914E9"/>
    <w:rsid w:val="0069188E"/>
    <w:rsid w:val="00692028"/>
    <w:rsid w:val="006A0874"/>
    <w:rsid w:val="006A3BD4"/>
    <w:rsid w:val="006A53FB"/>
    <w:rsid w:val="006A618E"/>
    <w:rsid w:val="006B15FD"/>
    <w:rsid w:val="006B246A"/>
    <w:rsid w:val="006B2DE5"/>
    <w:rsid w:val="006B4B06"/>
    <w:rsid w:val="006C2A09"/>
    <w:rsid w:val="006C6D67"/>
    <w:rsid w:val="006D11F7"/>
    <w:rsid w:val="006D1AA9"/>
    <w:rsid w:val="006D3662"/>
    <w:rsid w:val="006D3B08"/>
    <w:rsid w:val="006E0D0D"/>
    <w:rsid w:val="006E3149"/>
    <w:rsid w:val="006E3D6F"/>
    <w:rsid w:val="006E4071"/>
    <w:rsid w:val="006E5252"/>
    <w:rsid w:val="006F0DF9"/>
    <w:rsid w:val="006F3092"/>
    <w:rsid w:val="006F33C1"/>
    <w:rsid w:val="006F6056"/>
    <w:rsid w:val="006F7F5B"/>
    <w:rsid w:val="007013CF"/>
    <w:rsid w:val="007028D1"/>
    <w:rsid w:val="007138D7"/>
    <w:rsid w:val="007145FF"/>
    <w:rsid w:val="00714F9B"/>
    <w:rsid w:val="00715B81"/>
    <w:rsid w:val="00715BE6"/>
    <w:rsid w:val="007224C9"/>
    <w:rsid w:val="00733997"/>
    <w:rsid w:val="00733E6F"/>
    <w:rsid w:val="007349C7"/>
    <w:rsid w:val="0074189A"/>
    <w:rsid w:val="007436E9"/>
    <w:rsid w:val="0074389C"/>
    <w:rsid w:val="007447AC"/>
    <w:rsid w:val="00747029"/>
    <w:rsid w:val="007537CB"/>
    <w:rsid w:val="00756579"/>
    <w:rsid w:val="00756EDD"/>
    <w:rsid w:val="00760117"/>
    <w:rsid w:val="00761160"/>
    <w:rsid w:val="00763751"/>
    <w:rsid w:val="00770914"/>
    <w:rsid w:val="00772DCF"/>
    <w:rsid w:val="007816BC"/>
    <w:rsid w:val="00784695"/>
    <w:rsid w:val="00785C59"/>
    <w:rsid w:val="00785CB9"/>
    <w:rsid w:val="00785F44"/>
    <w:rsid w:val="00787942"/>
    <w:rsid w:val="007922EC"/>
    <w:rsid w:val="00792444"/>
    <w:rsid w:val="00792958"/>
    <w:rsid w:val="00792DB6"/>
    <w:rsid w:val="0079310F"/>
    <w:rsid w:val="007941A0"/>
    <w:rsid w:val="007A08C0"/>
    <w:rsid w:val="007A1469"/>
    <w:rsid w:val="007A297F"/>
    <w:rsid w:val="007A5E44"/>
    <w:rsid w:val="007B283C"/>
    <w:rsid w:val="007B3A88"/>
    <w:rsid w:val="007B3E22"/>
    <w:rsid w:val="007B4A0C"/>
    <w:rsid w:val="007B6C6A"/>
    <w:rsid w:val="007B748F"/>
    <w:rsid w:val="007C10FE"/>
    <w:rsid w:val="007C2386"/>
    <w:rsid w:val="007C300D"/>
    <w:rsid w:val="007C7351"/>
    <w:rsid w:val="007D0594"/>
    <w:rsid w:val="007D1803"/>
    <w:rsid w:val="007D57EB"/>
    <w:rsid w:val="007D592F"/>
    <w:rsid w:val="007D681F"/>
    <w:rsid w:val="007E12B4"/>
    <w:rsid w:val="007E12FF"/>
    <w:rsid w:val="007E1EA6"/>
    <w:rsid w:val="007E24FF"/>
    <w:rsid w:val="007E264F"/>
    <w:rsid w:val="007E2A80"/>
    <w:rsid w:val="007E6F9A"/>
    <w:rsid w:val="007F1E7A"/>
    <w:rsid w:val="007F2B06"/>
    <w:rsid w:val="007F54E8"/>
    <w:rsid w:val="00800211"/>
    <w:rsid w:val="00801481"/>
    <w:rsid w:val="0080389E"/>
    <w:rsid w:val="00806892"/>
    <w:rsid w:val="0081022D"/>
    <w:rsid w:val="0082011B"/>
    <w:rsid w:val="008213FD"/>
    <w:rsid w:val="0082333F"/>
    <w:rsid w:val="00827A2E"/>
    <w:rsid w:val="0083258A"/>
    <w:rsid w:val="00833998"/>
    <w:rsid w:val="00833D49"/>
    <w:rsid w:val="0084557B"/>
    <w:rsid w:val="00847BAD"/>
    <w:rsid w:val="008507B0"/>
    <w:rsid w:val="00856E99"/>
    <w:rsid w:val="00860861"/>
    <w:rsid w:val="00862390"/>
    <w:rsid w:val="00865361"/>
    <w:rsid w:val="00867C20"/>
    <w:rsid w:val="00871504"/>
    <w:rsid w:val="00873786"/>
    <w:rsid w:val="0087594E"/>
    <w:rsid w:val="00877696"/>
    <w:rsid w:val="008809C1"/>
    <w:rsid w:val="008813EC"/>
    <w:rsid w:val="00881679"/>
    <w:rsid w:val="00883857"/>
    <w:rsid w:val="00884C14"/>
    <w:rsid w:val="00884D94"/>
    <w:rsid w:val="0088761B"/>
    <w:rsid w:val="008911CB"/>
    <w:rsid w:val="0089235B"/>
    <w:rsid w:val="00892620"/>
    <w:rsid w:val="00892CBB"/>
    <w:rsid w:val="00893389"/>
    <w:rsid w:val="008A0E54"/>
    <w:rsid w:val="008A374C"/>
    <w:rsid w:val="008A376C"/>
    <w:rsid w:val="008A766B"/>
    <w:rsid w:val="008B1A5E"/>
    <w:rsid w:val="008B28DF"/>
    <w:rsid w:val="008B7F44"/>
    <w:rsid w:val="008C25D3"/>
    <w:rsid w:val="008C7840"/>
    <w:rsid w:val="008D0764"/>
    <w:rsid w:val="008D489E"/>
    <w:rsid w:val="008E3449"/>
    <w:rsid w:val="008E5F2F"/>
    <w:rsid w:val="008E6619"/>
    <w:rsid w:val="008F1438"/>
    <w:rsid w:val="008F1D0A"/>
    <w:rsid w:val="008F5143"/>
    <w:rsid w:val="008F51FA"/>
    <w:rsid w:val="008F64C2"/>
    <w:rsid w:val="008F6660"/>
    <w:rsid w:val="008F7734"/>
    <w:rsid w:val="009025E7"/>
    <w:rsid w:val="00910787"/>
    <w:rsid w:val="00913016"/>
    <w:rsid w:val="00913787"/>
    <w:rsid w:val="00913D35"/>
    <w:rsid w:val="00913FA0"/>
    <w:rsid w:val="009163C1"/>
    <w:rsid w:val="00916BDA"/>
    <w:rsid w:val="00922400"/>
    <w:rsid w:val="00923F3F"/>
    <w:rsid w:val="00931153"/>
    <w:rsid w:val="00931581"/>
    <w:rsid w:val="00931CA3"/>
    <w:rsid w:val="00933F82"/>
    <w:rsid w:val="009409B1"/>
    <w:rsid w:val="009429A9"/>
    <w:rsid w:val="00945B93"/>
    <w:rsid w:val="00951149"/>
    <w:rsid w:val="0095302C"/>
    <w:rsid w:val="00953C94"/>
    <w:rsid w:val="00954D1D"/>
    <w:rsid w:val="00961CD9"/>
    <w:rsid w:val="00962CE8"/>
    <w:rsid w:val="0098211F"/>
    <w:rsid w:val="00982E18"/>
    <w:rsid w:val="00984C99"/>
    <w:rsid w:val="0098579D"/>
    <w:rsid w:val="009869EB"/>
    <w:rsid w:val="00986EE3"/>
    <w:rsid w:val="009912FD"/>
    <w:rsid w:val="0099703C"/>
    <w:rsid w:val="0099734E"/>
    <w:rsid w:val="009A506E"/>
    <w:rsid w:val="009A64BC"/>
    <w:rsid w:val="009A652D"/>
    <w:rsid w:val="009A66A2"/>
    <w:rsid w:val="009B20AE"/>
    <w:rsid w:val="009B2EE1"/>
    <w:rsid w:val="009B5531"/>
    <w:rsid w:val="009B6EC7"/>
    <w:rsid w:val="009B70DF"/>
    <w:rsid w:val="009C0E21"/>
    <w:rsid w:val="009C1502"/>
    <w:rsid w:val="009C30A1"/>
    <w:rsid w:val="009C3C0D"/>
    <w:rsid w:val="009C5DCE"/>
    <w:rsid w:val="009C5E25"/>
    <w:rsid w:val="009D07D0"/>
    <w:rsid w:val="009D175A"/>
    <w:rsid w:val="009D2474"/>
    <w:rsid w:val="009D5103"/>
    <w:rsid w:val="009E0086"/>
    <w:rsid w:val="009E195B"/>
    <w:rsid w:val="009E1A5D"/>
    <w:rsid w:val="009E551F"/>
    <w:rsid w:val="009F5636"/>
    <w:rsid w:val="009F583D"/>
    <w:rsid w:val="009F628F"/>
    <w:rsid w:val="00A02D93"/>
    <w:rsid w:val="00A06487"/>
    <w:rsid w:val="00A06820"/>
    <w:rsid w:val="00A069AC"/>
    <w:rsid w:val="00A06E19"/>
    <w:rsid w:val="00A078F2"/>
    <w:rsid w:val="00A107BB"/>
    <w:rsid w:val="00A12C14"/>
    <w:rsid w:val="00A151D1"/>
    <w:rsid w:val="00A248E4"/>
    <w:rsid w:val="00A279C1"/>
    <w:rsid w:val="00A30D6D"/>
    <w:rsid w:val="00A3490E"/>
    <w:rsid w:val="00A3518D"/>
    <w:rsid w:val="00A351AA"/>
    <w:rsid w:val="00A353A1"/>
    <w:rsid w:val="00A36865"/>
    <w:rsid w:val="00A37F19"/>
    <w:rsid w:val="00A41402"/>
    <w:rsid w:val="00A43A4A"/>
    <w:rsid w:val="00A45305"/>
    <w:rsid w:val="00A50222"/>
    <w:rsid w:val="00A51108"/>
    <w:rsid w:val="00A530BE"/>
    <w:rsid w:val="00A54D63"/>
    <w:rsid w:val="00A56427"/>
    <w:rsid w:val="00A66C1D"/>
    <w:rsid w:val="00A75186"/>
    <w:rsid w:val="00A7614A"/>
    <w:rsid w:val="00A776F5"/>
    <w:rsid w:val="00A83131"/>
    <w:rsid w:val="00A85F73"/>
    <w:rsid w:val="00A85F9C"/>
    <w:rsid w:val="00A87654"/>
    <w:rsid w:val="00A87792"/>
    <w:rsid w:val="00A978FE"/>
    <w:rsid w:val="00AA0F9F"/>
    <w:rsid w:val="00AA15A0"/>
    <w:rsid w:val="00AA31FE"/>
    <w:rsid w:val="00AA3297"/>
    <w:rsid w:val="00AA348A"/>
    <w:rsid w:val="00AA4D8C"/>
    <w:rsid w:val="00AA5C66"/>
    <w:rsid w:val="00AB0D6A"/>
    <w:rsid w:val="00AB161E"/>
    <w:rsid w:val="00AB7614"/>
    <w:rsid w:val="00AB76FF"/>
    <w:rsid w:val="00AC6F70"/>
    <w:rsid w:val="00AD0A2F"/>
    <w:rsid w:val="00AD65B0"/>
    <w:rsid w:val="00AD69A6"/>
    <w:rsid w:val="00AE6885"/>
    <w:rsid w:val="00AF13DD"/>
    <w:rsid w:val="00AF1DFD"/>
    <w:rsid w:val="00AF2743"/>
    <w:rsid w:val="00AF42BE"/>
    <w:rsid w:val="00AF49B9"/>
    <w:rsid w:val="00AF5940"/>
    <w:rsid w:val="00AF61B1"/>
    <w:rsid w:val="00B01021"/>
    <w:rsid w:val="00B01FC7"/>
    <w:rsid w:val="00B02AB1"/>
    <w:rsid w:val="00B06A9D"/>
    <w:rsid w:val="00B06EB3"/>
    <w:rsid w:val="00B07718"/>
    <w:rsid w:val="00B133E1"/>
    <w:rsid w:val="00B1603E"/>
    <w:rsid w:val="00B166A4"/>
    <w:rsid w:val="00B22F9D"/>
    <w:rsid w:val="00B25DC8"/>
    <w:rsid w:val="00B308B3"/>
    <w:rsid w:val="00B3283D"/>
    <w:rsid w:val="00B33BA8"/>
    <w:rsid w:val="00B35382"/>
    <w:rsid w:val="00B356A8"/>
    <w:rsid w:val="00B35A38"/>
    <w:rsid w:val="00B44A68"/>
    <w:rsid w:val="00B45FFF"/>
    <w:rsid w:val="00B46BCB"/>
    <w:rsid w:val="00B47335"/>
    <w:rsid w:val="00B503B9"/>
    <w:rsid w:val="00B515CA"/>
    <w:rsid w:val="00B52297"/>
    <w:rsid w:val="00B52978"/>
    <w:rsid w:val="00B535C5"/>
    <w:rsid w:val="00B54F29"/>
    <w:rsid w:val="00B556C2"/>
    <w:rsid w:val="00B56884"/>
    <w:rsid w:val="00B6214A"/>
    <w:rsid w:val="00B63077"/>
    <w:rsid w:val="00B63BDC"/>
    <w:rsid w:val="00B65704"/>
    <w:rsid w:val="00B658A7"/>
    <w:rsid w:val="00B66ABA"/>
    <w:rsid w:val="00B66DDB"/>
    <w:rsid w:val="00B7250D"/>
    <w:rsid w:val="00B72840"/>
    <w:rsid w:val="00B7476E"/>
    <w:rsid w:val="00B773E8"/>
    <w:rsid w:val="00B779F3"/>
    <w:rsid w:val="00B819EA"/>
    <w:rsid w:val="00B81F53"/>
    <w:rsid w:val="00B822C9"/>
    <w:rsid w:val="00B82FE1"/>
    <w:rsid w:val="00B87C53"/>
    <w:rsid w:val="00B9166A"/>
    <w:rsid w:val="00B9498A"/>
    <w:rsid w:val="00B94D9A"/>
    <w:rsid w:val="00B95FDC"/>
    <w:rsid w:val="00B96632"/>
    <w:rsid w:val="00BA07A3"/>
    <w:rsid w:val="00BA1230"/>
    <w:rsid w:val="00BA52C2"/>
    <w:rsid w:val="00BA5EC6"/>
    <w:rsid w:val="00BA6215"/>
    <w:rsid w:val="00BB0D72"/>
    <w:rsid w:val="00BB2E08"/>
    <w:rsid w:val="00BB785E"/>
    <w:rsid w:val="00BC20F0"/>
    <w:rsid w:val="00BC3B39"/>
    <w:rsid w:val="00BC7EC0"/>
    <w:rsid w:val="00BC7F70"/>
    <w:rsid w:val="00BD0CCB"/>
    <w:rsid w:val="00BE1415"/>
    <w:rsid w:val="00BE1A4A"/>
    <w:rsid w:val="00BE518C"/>
    <w:rsid w:val="00BE5A6A"/>
    <w:rsid w:val="00BF1083"/>
    <w:rsid w:val="00BF26A9"/>
    <w:rsid w:val="00BF3820"/>
    <w:rsid w:val="00BF3B67"/>
    <w:rsid w:val="00BF5812"/>
    <w:rsid w:val="00BF6424"/>
    <w:rsid w:val="00C02A44"/>
    <w:rsid w:val="00C03BB2"/>
    <w:rsid w:val="00C049C2"/>
    <w:rsid w:val="00C056A1"/>
    <w:rsid w:val="00C07779"/>
    <w:rsid w:val="00C15C7D"/>
    <w:rsid w:val="00C20981"/>
    <w:rsid w:val="00C2295B"/>
    <w:rsid w:val="00C22E1A"/>
    <w:rsid w:val="00C24F73"/>
    <w:rsid w:val="00C33BFD"/>
    <w:rsid w:val="00C364DD"/>
    <w:rsid w:val="00C45402"/>
    <w:rsid w:val="00C4705F"/>
    <w:rsid w:val="00C475E7"/>
    <w:rsid w:val="00C5444E"/>
    <w:rsid w:val="00C6190A"/>
    <w:rsid w:val="00C622E8"/>
    <w:rsid w:val="00C626AC"/>
    <w:rsid w:val="00C6383D"/>
    <w:rsid w:val="00C63F90"/>
    <w:rsid w:val="00C675FF"/>
    <w:rsid w:val="00C71B1E"/>
    <w:rsid w:val="00C71D78"/>
    <w:rsid w:val="00C73366"/>
    <w:rsid w:val="00C736D5"/>
    <w:rsid w:val="00C73D85"/>
    <w:rsid w:val="00C74311"/>
    <w:rsid w:val="00C74364"/>
    <w:rsid w:val="00C74A4F"/>
    <w:rsid w:val="00C76E76"/>
    <w:rsid w:val="00C77458"/>
    <w:rsid w:val="00C77A98"/>
    <w:rsid w:val="00C77AB6"/>
    <w:rsid w:val="00C81254"/>
    <w:rsid w:val="00C86303"/>
    <w:rsid w:val="00C86BCE"/>
    <w:rsid w:val="00C90169"/>
    <w:rsid w:val="00C905B2"/>
    <w:rsid w:val="00C91C7A"/>
    <w:rsid w:val="00C91C8C"/>
    <w:rsid w:val="00C95E0D"/>
    <w:rsid w:val="00CA084B"/>
    <w:rsid w:val="00CA146F"/>
    <w:rsid w:val="00CA3025"/>
    <w:rsid w:val="00CA56C2"/>
    <w:rsid w:val="00CA6E3A"/>
    <w:rsid w:val="00CB0A0D"/>
    <w:rsid w:val="00CB2262"/>
    <w:rsid w:val="00CB31EE"/>
    <w:rsid w:val="00CB5F81"/>
    <w:rsid w:val="00CC1B89"/>
    <w:rsid w:val="00CC22BA"/>
    <w:rsid w:val="00CC5E59"/>
    <w:rsid w:val="00CD133C"/>
    <w:rsid w:val="00CD1C0A"/>
    <w:rsid w:val="00CD214A"/>
    <w:rsid w:val="00CD5144"/>
    <w:rsid w:val="00CE1215"/>
    <w:rsid w:val="00CE3522"/>
    <w:rsid w:val="00CE58F1"/>
    <w:rsid w:val="00CE5DC6"/>
    <w:rsid w:val="00CE6629"/>
    <w:rsid w:val="00CF1A1A"/>
    <w:rsid w:val="00CF246F"/>
    <w:rsid w:val="00CF3A70"/>
    <w:rsid w:val="00D021AC"/>
    <w:rsid w:val="00D0257E"/>
    <w:rsid w:val="00D02966"/>
    <w:rsid w:val="00D0296D"/>
    <w:rsid w:val="00D02AEF"/>
    <w:rsid w:val="00D02F86"/>
    <w:rsid w:val="00D03E6B"/>
    <w:rsid w:val="00D127F8"/>
    <w:rsid w:val="00D1440C"/>
    <w:rsid w:val="00D14A78"/>
    <w:rsid w:val="00D175BF"/>
    <w:rsid w:val="00D20DF2"/>
    <w:rsid w:val="00D21788"/>
    <w:rsid w:val="00D2186F"/>
    <w:rsid w:val="00D22D0C"/>
    <w:rsid w:val="00D23174"/>
    <w:rsid w:val="00D24857"/>
    <w:rsid w:val="00D25E4B"/>
    <w:rsid w:val="00D2601C"/>
    <w:rsid w:val="00D33F42"/>
    <w:rsid w:val="00D34625"/>
    <w:rsid w:val="00D362B9"/>
    <w:rsid w:val="00D36680"/>
    <w:rsid w:val="00D405B2"/>
    <w:rsid w:val="00D41855"/>
    <w:rsid w:val="00D420C0"/>
    <w:rsid w:val="00D46C70"/>
    <w:rsid w:val="00D529F0"/>
    <w:rsid w:val="00D5640F"/>
    <w:rsid w:val="00D61D72"/>
    <w:rsid w:val="00D62041"/>
    <w:rsid w:val="00D6516E"/>
    <w:rsid w:val="00D762FF"/>
    <w:rsid w:val="00D85001"/>
    <w:rsid w:val="00D87430"/>
    <w:rsid w:val="00D90621"/>
    <w:rsid w:val="00D964DB"/>
    <w:rsid w:val="00D97309"/>
    <w:rsid w:val="00DA2EB4"/>
    <w:rsid w:val="00DA3B52"/>
    <w:rsid w:val="00DA5010"/>
    <w:rsid w:val="00DA5F0F"/>
    <w:rsid w:val="00DA7F14"/>
    <w:rsid w:val="00DB0FDA"/>
    <w:rsid w:val="00DB1390"/>
    <w:rsid w:val="00DB1531"/>
    <w:rsid w:val="00DB1BF9"/>
    <w:rsid w:val="00DB2616"/>
    <w:rsid w:val="00DB5A74"/>
    <w:rsid w:val="00DC21EE"/>
    <w:rsid w:val="00DC6E07"/>
    <w:rsid w:val="00DC7E44"/>
    <w:rsid w:val="00DD1CC2"/>
    <w:rsid w:val="00DD3D4B"/>
    <w:rsid w:val="00DD48DD"/>
    <w:rsid w:val="00DD78E4"/>
    <w:rsid w:val="00DE2E16"/>
    <w:rsid w:val="00DE5813"/>
    <w:rsid w:val="00DE60E2"/>
    <w:rsid w:val="00DE6671"/>
    <w:rsid w:val="00DE7352"/>
    <w:rsid w:val="00DF1664"/>
    <w:rsid w:val="00DF2B8D"/>
    <w:rsid w:val="00DF3207"/>
    <w:rsid w:val="00DF3418"/>
    <w:rsid w:val="00E007B0"/>
    <w:rsid w:val="00E00DCB"/>
    <w:rsid w:val="00E00FEA"/>
    <w:rsid w:val="00E03FB4"/>
    <w:rsid w:val="00E06A7E"/>
    <w:rsid w:val="00E11ACF"/>
    <w:rsid w:val="00E121F2"/>
    <w:rsid w:val="00E1352E"/>
    <w:rsid w:val="00E15D8F"/>
    <w:rsid w:val="00E17013"/>
    <w:rsid w:val="00E20DF4"/>
    <w:rsid w:val="00E21381"/>
    <w:rsid w:val="00E21FD7"/>
    <w:rsid w:val="00E22740"/>
    <w:rsid w:val="00E22AF7"/>
    <w:rsid w:val="00E23F48"/>
    <w:rsid w:val="00E24098"/>
    <w:rsid w:val="00E24DB2"/>
    <w:rsid w:val="00E27CCB"/>
    <w:rsid w:val="00E30957"/>
    <w:rsid w:val="00E3221B"/>
    <w:rsid w:val="00E33CA7"/>
    <w:rsid w:val="00E42D3F"/>
    <w:rsid w:val="00E47A4B"/>
    <w:rsid w:val="00E579CF"/>
    <w:rsid w:val="00E6067D"/>
    <w:rsid w:val="00E60E25"/>
    <w:rsid w:val="00E613F9"/>
    <w:rsid w:val="00E649F3"/>
    <w:rsid w:val="00E6502A"/>
    <w:rsid w:val="00E70679"/>
    <w:rsid w:val="00E749CE"/>
    <w:rsid w:val="00E767DC"/>
    <w:rsid w:val="00E84204"/>
    <w:rsid w:val="00E86B08"/>
    <w:rsid w:val="00E87E42"/>
    <w:rsid w:val="00E91DC0"/>
    <w:rsid w:val="00EA162F"/>
    <w:rsid w:val="00EA1883"/>
    <w:rsid w:val="00EA2EE4"/>
    <w:rsid w:val="00EA6C60"/>
    <w:rsid w:val="00EB04B4"/>
    <w:rsid w:val="00EB2876"/>
    <w:rsid w:val="00EB37CA"/>
    <w:rsid w:val="00EB3FB4"/>
    <w:rsid w:val="00EB7DC3"/>
    <w:rsid w:val="00EC1DFC"/>
    <w:rsid w:val="00EC1E7E"/>
    <w:rsid w:val="00EC1EDC"/>
    <w:rsid w:val="00EC3B56"/>
    <w:rsid w:val="00EC4216"/>
    <w:rsid w:val="00EC6778"/>
    <w:rsid w:val="00EC6EFC"/>
    <w:rsid w:val="00ED09BE"/>
    <w:rsid w:val="00ED0E33"/>
    <w:rsid w:val="00ED5C26"/>
    <w:rsid w:val="00ED623C"/>
    <w:rsid w:val="00ED754B"/>
    <w:rsid w:val="00EE36A3"/>
    <w:rsid w:val="00EE526F"/>
    <w:rsid w:val="00EE63F0"/>
    <w:rsid w:val="00EE7FEF"/>
    <w:rsid w:val="00EF2E28"/>
    <w:rsid w:val="00EF5852"/>
    <w:rsid w:val="00F02ECD"/>
    <w:rsid w:val="00F03A3F"/>
    <w:rsid w:val="00F058EA"/>
    <w:rsid w:val="00F05BE3"/>
    <w:rsid w:val="00F10264"/>
    <w:rsid w:val="00F10599"/>
    <w:rsid w:val="00F10EDE"/>
    <w:rsid w:val="00F1241D"/>
    <w:rsid w:val="00F12F09"/>
    <w:rsid w:val="00F139E7"/>
    <w:rsid w:val="00F13A72"/>
    <w:rsid w:val="00F13E1D"/>
    <w:rsid w:val="00F1496B"/>
    <w:rsid w:val="00F14C81"/>
    <w:rsid w:val="00F15D85"/>
    <w:rsid w:val="00F17E46"/>
    <w:rsid w:val="00F2061B"/>
    <w:rsid w:val="00F22757"/>
    <w:rsid w:val="00F24F95"/>
    <w:rsid w:val="00F2535E"/>
    <w:rsid w:val="00F261DC"/>
    <w:rsid w:val="00F26A2A"/>
    <w:rsid w:val="00F30E71"/>
    <w:rsid w:val="00F3194E"/>
    <w:rsid w:val="00F33C8D"/>
    <w:rsid w:val="00F348E5"/>
    <w:rsid w:val="00F35182"/>
    <w:rsid w:val="00F42ECB"/>
    <w:rsid w:val="00F4676E"/>
    <w:rsid w:val="00F46B8C"/>
    <w:rsid w:val="00F47304"/>
    <w:rsid w:val="00F532E6"/>
    <w:rsid w:val="00F55A02"/>
    <w:rsid w:val="00F56A5F"/>
    <w:rsid w:val="00F57FB2"/>
    <w:rsid w:val="00F61090"/>
    <w:rsid w:val="00F610B6"/>
    <w:rsid w:val="00F61565"/>
    <w:rsid w:val="00F667C2"/>
    <w:rsid w:val="00F66DA4"/>
    <w:rsid w:val="00F71C27"/>
    <w:rsid w:val="00F73A4C"/>
    <w:rsid w:val="00F770DA"/>
    <w:rsid w:val="00F772D3"/>
    <w:rsid w:val="00F80CA9"/>
    <w:rsid w:val="00F81759"/>
    <w:rsid w:val="00F81C9C"/>
    <w:rsid w:val="00F906A4"/>
    <w:rsid w:val="00F9722D"/>
    <w:rsid w:val="00FA3007"/>
    <w:rsid w:val="00FA6521"/>
    <w:rsid w:val="00FB36C7"/>
    <w:rsid w:val="00FB51A2"/>
    <w:rsid w:val="00FB67E0"/>
    <w:rsid w:val="00FB7264"/>
    <w:rsid w:val="00FC1640"/>
    <w:rsid w:val="00FC6000"/>
    <w:rsid w:val="00FD0C37"/>
    <w:rsid w:val="00FD14CF"/>
    <w:rsid w:val="00FD219D"/>
    <w:rsid w:val="00FD2AAA"/>
    <w:rsid w:val="00FD2B70"/>
    <w:rsid w:val="00FD51FF"/>
    <w:rsid w:val="00FD5FF8"/>
    <w:rsid w:val="00FE29D8"/>
    <w:rsid w:val="00FE3A52"/>
    <w:rsid w:val="00FE41C0"/>
    <w:rsid w:val="00FE7526"/>
    <w:rsid w:val="00FF0EA2"/>
    <w:rsid w:val="00FF112D"/>
    <w:rsid w:val="00FF11ED"/>
    <w:rsid w:val="00FF3F15"/>
    <w:rsid w:val="00FF5650"/>
    <w:rsid w:val="00FF5BF8"/>
    <w:rsid w:val="00FF6252"/>
    <w:rsid w:val="00FF6FF5"/>
    <w:rsid w:val="00FF70B0"/>
    <w:rsid w:val="00FF72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27.wmf"/><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oleObject" Target="embeddings/oleObject1.bin"/><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7.bin"/><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image" Target="media/image18.png"/><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image" Target="media/image46.png"/><Relationship Id="rId80" Type="http://schemas.openxmlformats.org/officeDocument/2006/relationships/image" Target="media/image31.wmf"/><Relationship Id="rId85" Type="http://schemas.openxmlformats.org/officeDocument/2006/relationships/image" Target="media/image33.wmf"/><Relationship Id="rId12" Type="http://schemas.openxmlformats.org/officeDocument/2006/relationships/footer" Target="footer1.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1.wmf"/><Relationship Id="rId108" Type="http://schemas.openxmlformats.org/officeDocument/2006/relationships/oleObject" Target="embeddings/oleObject54.bin"/><Relationship Id="rId54" Type="http://schemas.openxmlformats.org/officeDocument/2006/relationships/oleObject" Target="embeddings/oleObject20.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3.bin"/><Relationship Id="rId114" Type="http://schemas.openxmlformats.org/officeDocument/2006/relationships/footer" Target="footer4.xml"/><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29.wmf"/><Relationship Id="rId97" Type="http://schemas.openxmlformats.org/officeDocument/2006/relationships/image" Target="media/image38.w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2.wmf"/><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2.w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30.bin"/><Relationship Id="rId11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40.bin"/><Relationship Id="rId88" Type="http://schemas.openxmlformats.org/officeDocument/2006/relationships/image" Target="media/image34.wmf"/><Relationship Id="rId111" Type="http://schemas.openxmlformats.org/officeDocument/2006/relationships/image" Target="media/image45.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E12B2-25CB-4212-9ABA-0031C2B509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1</TotalTime>
  <Pages>20</Pages>
  <Words>1648</Words>
  <Characters>9397</Characters>
  <Application>Microsoft Office Word</Application>
  <DocSecurity>0</DocSecurity>
  <Lines>78</Lines>
  <Paragraphs>22</Paragraphs>
  <ScaleCrop>false</ScaleCrop>
  <Company/>
  <LinksUpToDate>false</LinksUpToDate>
  <CharactersWithSpaces>11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148</cp:revision>
  <dcterms:created xsi:type="dcterms:W3CDTF">2019-03-06T02:22:00Z</dcterms:created>
  <dcterms:modified xsi:type="dcterms:W3CDTF">2019-03-08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